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C8C8F2" w14:textId="1C469585" w:rsidR="00F2079D" w:rsidRPr="00110B44" w:rsidRDefault="00F2079D" w:rsidP="00F2079D">
      <w:pPr>
        <w:ind w:firstLine="708"/>
        <w:jc w:val="both"/>
        <w:rPr>
          <w:b/>
          <w:bCs/>
          <w:sz w:val="24"/>
          <w:szCs w:val="24"/>
        </w:rPr>
      </w:pPr>
      <w:bookmarkStart w:id="0" w:name="_Hlk65445792"/>
      <w:r w:rsidRPr="00110B44">
        <w:rPr>
          <w:b/>
          <w:bCs/>
          <w:sz w:val="24"/>
          <w:szCs w:val="24"/>
        </w:rPr>
        <w:t>ВАРИАНТ 1</w:t>
      </w:r>
    </w:p>
    <w:p w14:paraId="5AE2C1E4" w14:textId="0FBFF206" w:rsidR="00110B44" w:rsidRPr="00110B44" w:rsidRDefault="00110B44" w:rsidP="00F2079D">
      <w:pPr>
        <w:ind w:firstLine="708"/>
        <w:jc w:val="both"/>
        <w:rPr>
          <w:sz w:val="24"/>
          <w:szCs w:val="24"/>
        </w:rPr>
      </w:pPr>
      <w:r>
        <w:rPr>
          <w:sz w:val="24"/>
          <w:szCs w:val="24"/>
        </w:rPr>
        <w:t>ЧАСТЬ 1</w:t>
      </w:r>
    </w:p>
    <w:p w14:paraId="16D1C382" w14:textId="77777777" w:rsidR="00F2079D" w:rsidRPr="004C4A2B" w:rsidRDefault="00F2079D" w:rsidP="00F2079D">
      <w:pPr>
        <w:ind w:firstLine="708"/>
        <w:jc w:val="both"/>
        <w:rPr>
          <w:sz w:val="24"/>
          <w:szCs w:val="24"/>
        </w:rPr>
      </w:pPr>
      <w:r w:rsidRPr="004C4A2B">
        <w:rPr>
          <w:sz w:val="24"/>
          <w:szCs w:val="24"/>
        </w:rPr>
        <w:t xml:space="preserve">1. В ящике находятся шесть пронумерованных шаров с номерами от 1 до </w:t>
      </w:r>
      <w:r>
        <w:rPr>
          <w:sz w:val="24"/>
          <w:szCs w:val="24"/>
        </w:rPr>
        <w:t>8</w:t>
      </w:r>
      <w:r w:rsidRPr="004C4A2B">
        <w:rPr>
          <w:sz w:val="24"/>
          <w:szCs w:val="24"/>
        </w:rPr>
        <w:t>. Наугад выбираются два шара. Описать пространство элементарных событий этого опыта.</w:t>
      </w:r>
    </w:p>
    <w:p w14:paraId="084612AB" w14:textId="77777777" w:rsidR="00F2079D" w:rsidRPr="004C4A2B" w:rsidRDefault="00F2079D" w:rsidP="00F2079D">
      <w:pPr>
        <w:ind w:firstLine="708"/>
        <w:jc w:val="both"/>
        <w:rPr>
          <w:sz w:val="24"/>
          <w:szCs w:val="24"/>
        </w:rPr>
      </w:pPr>
      <w:r w:rsidRPr="004C4A2B">
        <w:rPr>
          <w:sz w:val="24"/>
          <w:szCs w:val="24"/>
        </w:rPr>
        <w:t>2. Шахматист A выигрывает у шахматиста B в среднем в два раза больше партий, чем проигрывает. Какое число выигранных шахматистом A партий имеет наибольшую вероятность, если в матче играется восемь партий и ни одна из них не заканчивается вничью?</w:t>
      </w:r>
    </w:p>
    <w:p w14:paraId="0346E5B1" w14:textId="77777777" w:rsidR="00F2079D" w:rsidRPr="004C4A2B" w:rsidRDefault="00F2079D" w:rsidP="00F2079D">
      <w:pPr>
        <w:ind w:firstLine="708"/>
        <w:jc w:val="both"/>
        <w:rPr>
          <w:sz w:val="24"/>
          <w:szCs w:val="24"/>
        </w:rPr>
      </w:pPr>
      <w:r w:rsidRPr="004C4A2B">
        <w:rPr>
          <w:sz w:val="24"/>
          <w:szCs w:val="24"/>
        </w:rPr>
        <w:t xml:space="preserve">3. На экспертизу под скрытыми девизами поступают проекты от трех конкурирующих фирм. Вероятность </w:t>
      </w:r>
      <w:proofErr w:type="gramStart"/>
      <w:r w:rsidRPr="004C4A2B">
        <w:rPr>
          <w:sz w:val="24"/>
          <w:szCs w:val="24"/>
        </w:rPr>
        <w:t>того</w:t>
      </w:r>
      <w:proofErr w:type="gramEnd"/>
      <w:r w:rsidRPr="004C4A2B">
        <w:rPr>
          <w:sz w:val="24"/>
          <w:szCs w:val="24"/>
        </w:rPr>
        <w:t xml:space="preserve"> что проект первой фирмы пройдет экспертизу с положительной оценкой равна 0.8, второй — 0.6, третий — 0.9. Для экспертизы выбрали наудачу только один проект. Он ее прошел с хорошей оценкой. Какова вероятность того, что это был проект первой фирмы?</w:t>
      </w:r>
    </w:p>
    <w:p w14:paraId="51E67A49" w14:textId="77777777" w:rsidR="00F2079D" w:rsidRPr="004C4A2B" w:rsidRDefault="00F2079D" w:rsidP="00F2079D">
      <w:pPr>
        <w:ind w:firstLine="708"/>
        <w:jc w:val="both"/>
        <w:rPr>
          <w:sz w:val="24"/>
          <w:szCs w:val="24"/>
        </w:rPr>
      </w:pPr>
      <w:r w:rsidRPr="004C4A2B">
        <w:rPr>
          <w:sz w:val="24"/>
          <w:szCs w:val="24"/>
        </w:rPr>
        <w:t>4. В первом ящике находится 2 белых и 10 черных шаров. Во втором —8 белых и 4 черных. Из каждого вынули по шару. Какова вероятность того, что один шар белый, другой черный?</w:t>
      </w:r>
    </w:p>
    <w:p w14:paraId="11EE2B33" w14:textId="729E1EEE" w:rsidR="00F2079D" w:rsidRDefault="00F2079D" w:rsidP="00F2079D">
      <w:pPr>
        <w:ind w:firstLine="708"/>
        <w:jc w:val="both"/>
        <w:rPr>
          <w:sz w:val="24"/>
          <w:szCs w:val="24"/>
        </w:rPr>
      </w:pPr>
      <w:r w:rsidRPr="004C4A2B">
        <w:rPr>
          <w:sz w:val="24"/>
          <w:szCs w:val="24"/>
        </w:rPr>
        <w:t xml:space="preserve">5. В первом ящике находятся шары с номерами </w:t>
      </w:r>
      <w:proofErr w:type="gramStart"/>
      <w:r w:rsidRPr="004C4A2B">
        <w:rPr>
          <w:sz w:val="24"/>
          <w:szCs w:val="24"/>
        </w:rPr>
        <w:t>1,2,...</w:t>
      </w:r>
      <w:proofErr w:type="gramEnd"/>
      <w:r w:rsidRPr="004C4A2B">
        <w:rPr>
          <w:sz w:val="24"/>
          <w:szCs w:val="24"/>
        </w:rPr>
        <w:t>, 5. Во втором — с номерами 6, 7, ...,10. Из каждого вынули по одному шару. Какова вероятность того, что сумма номеров вынутых шаров не меньше 7; не больше 11; в точности равна 11?</w:t>
      </w:r>
    </w:p>
    <w:p w14:paraId="37158413" w14:textId="41E66215" w:rsidR="00110B44" w:rsidRDefault="00110B44" w:rsidP="00F2079D">
      <w:pPr>
        <w:ind w:firstLine="708"/>
        <w:jc w:val="both"/>
        <w:rPr>
          <w:sz w:val="24"/>
          <w:szCs w:val="24"/>
        </w:rPr>
      </w:pPr>
      <w:r>
        <w:rPr>
          <w:sz w:val="24"/>
          <w:szCs w:val="24"/>
        </w:rPr>
        <w:t>ЧАСТЬ 2</w:t>
      </w:r>
    </w:p>
    <w:p w14:paraId="3E4D9580" w14:textId="51D4A7FD" w:rsidR="00110B44" w:rsidRPr="00110B44" w:rsidRDefault="00110B44" w:rsidP="00F2079D">
      <w:pPr>
        <w:ind w:firstLine="708"/>
        <w:jc w:val="both"/>
        <w:rPr>
          <w:sz w:val="24"/>
          <w:szCs w:val="24"/>
          <w:lang w:val="en-US"/>
        </w:rPr>
      </w:pPr>
      <w:r>
        <w:rPr>
          <w:noProof/>
          <w:sz w:val="24"/>
          <w:szCs w:val="24"/>
          <w:lang w:val="en-US"/>
        </w:rPr>
        <w:drawing>
          <wp:inline distT="0" distB="0" distL="0" distR="0" wp14:anchorId="7C480DAF" wp14:editId="1413ACB0">
            <wp:extent cx="4486275" cy="21717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4486275" cy="2171700"/>
                    </a:xfrm>
                    <a:prstGeom prst="rect">
                      <a:avLst/>
                    </a:prstGeom>
                    <a:noFill/>
                    <a:ln>
                      <a:noFill/>
                    </a:ln>
                  </pic:spPr>
                </pic:pic>
              </a:graphicData>
            </a:graphic>
          </wp:inline>
        </w:drawing>
      </w:r>
    </w:p>
    <w:p w14:paraId="009ABA7B" w14:textId="77777777" w:rsidR="00110B44" w:rsidRDefault="00110B44" w:rsidP="00F2079D">
      <w:pPr>
        <w:ind w:firstLine="708"/>
        <w:jc w:val="both"/>
        <w:rPr>
          <w:b/>
          <w:bCs/>
          <w:sz w:val="24"/>
          <w:szCs w:val="24"/>
        </w:rPr>
      </w:pPr>
    </w:p>
    <w:p w14:paraId="0FFFD1C7" w14:textId="77777777" w:rsidR="00110B44" w:rsidRDefault="00110B44" w:rsidP="00F2079D">
      <w:pPr>
        <w:ind w:firstLine="708"/>
        <w:jc w:val="both"/>
        <w:rPr>
          <w:b/>
          <w:bCs/>
          <w:sz w:val="24"/>
          <w:szCs w:val="24"/>
        </w:rPr>
      </w:pPr>
    </w:p>
    <w:p w14:paraId="2568E267" w14:textId="77777777" w:rsidR="00110B44" w:rsidRDefault="00110B44" w:rsidP="00F2079D">
      <w:pPr>
        <w:ind w:firstLine="708"/>
        <w:jc w:val="both"/>
        <w:rPr>
          <w:b/>
          <w:bCs/>
          <w:sz w:val="24"/>
          <w:szCs w:val="24"/>
        </w:rPr>
      </w:pPr>
    </w:p>
    <w:p w14:paraId="13248FA0" w14:textId="77777777" w:rsidR="00110B44" w:rsidRDefault="00110B44" w:rsidP="00F2079D">
      <w:pPr>
        <w:ind w:firstLine="708"/>
        <w:jc w:val="both"/>
        <w:rPr>
          <w:b/>
          <w:bCs/>
          <w:sz w:val="24"/>
          <w:szCs w:val="24"/>
        </w:rPr>
      </w:pPr>
    </w:p>
    <w:p w14:paraId="220F873A" w14:textId="77777777" w:rsidR="00110B44" w:rsidRDefault="00110B44" w:rsidP="00F2079D">
      <w:pPr>
        <w:ind w:firstLine="708"/>
        <w:jc w:val="both"/>
        <w:rPr>
          <w:b/>
          <w:bCs/>
          <w:sz w:val="24"/>
          <w:szCs w:val="24"/>
        </w:rPr>
      </w:pPr>
    </w:p>
    <w:p w14:paraId="10E52E22" w14:textId="77777777" w:rsidR="00110B44" w:rsidRDefault="00110B44" w:rsidP="00F2079D">
      <w:pPr>
        <w:ind w:firstLine="708"/>
        <w:jc w:val="both"/>
        <w:rPr>
          <w:b/>
          <w:bCs/>
          <w:sz w:val="24"/>
          <w:szCs w:val="24"/>
        </w:rPr>
      </w:pPr>
    </w:p>
    <w:p w14:paraId="5D6776CA" w14:textId="77777777" w:rsidR="00110B44" w:rsidRDefault="00110B44" w:rsidP="00F2079D">
      <w:pPr>
        <w:ind w:firstLine="708"/>
        <w:jc w:val="both"/>
        <w:rPr>
          <w:b/>
          <w:bCs/>
          <w:sz w:val="24"/>
          <w:szCs w:val="24"/>
        </w:rPr>
      </w:pPr>
    </w:p>
    <w:p w14:paraId="78FC047D" w14:textId="43278007" w:rsidR="00F2079D" w:rsidRPr="00110B44" w:rsidRDefault="00F2079D" w:rsidP="00F2079D">
      <w:pPr>
        <w:ind w:firstLine="708"/>
        <w:jc w:val="both"/>
        <w:rPr>
          <w:b/>
          <w:bCs/>
          <w:sz w:val="24"/>
          <w:szCs w:val="24"/>
        </w:rPr>
      </w:pPr>
      <w:r w:rsidRPr="00110B44">
        <w:rPr>
          <w:b/>
          <w:bCs/>
          <w:sz w:val="24"/>
          <w:szCs w:val="24"/>
        </w:rPr>
        <w:lastRenderedPageBreak/>
        <w:t>ВАРИАНТ 2</w:t>
      </w:r>
    </w:p>
    <w:p w14:paraId="5FC57F42" w14:textId="16AD6127" w:rsidR="00110B44" w:rsidRPr="004C4A2B" w:rsidRDefault="00110B44" w:rsidP="00F2079D">
      <w:pPr>
        <w:ind w:firstLine="708"/>
        <w:jc w:val="both"/>
        <w:rPr>
          <w:sz w:val="24"/>
          <w:szCs w:val="24"/>
        </w:rPr>
      </w:pPr>
      <w:r>
        <w:rPr>
          <w:sz w:val="24"/>
          <w:szCs w:val="24"/>
        </w:rPr>
        <w:t>ЧАСТЬ 1</w:t>
      </w:r>
    </w:p>
    <w:p w14:paraId="77451BC1" w14:textId="77777777" w:rsidR="00F2079D" w:rsidRPr="004C4A2B" w:rsidRDefault="00F2079D" w:rsidP="00F2079D">
      <w:pPr>
        <w:ind w:firstLine="708"/>
        <w:jc w:val="both"/>
        <w:rPr>
          <w:sz w:val="24"/>
          <w:szCs w:val="24"/>
        </w:rPr>
      </w:pPr>
      <w:r w:rsidRPr="004C4A2B">
        <w:rPr>
          <w:sz w:val="24"/>
          <w:szCs w:val="24"/>
        </w:rPr>
        <w:t xml:space="preserve">1.  Монета подбрасывается три раза. Какова вероятность того, что: </w:t>
      </w:r>
    </w:p>
    <w:p w14:paraId="3146AE21" w14:textId="77777777" w:rsidR="00F2079D" w:rsidRPr="004C4A2B" w:rsidRDefault="00F2079D" w:rsidP="00F2079D">
      <w:pPr>
        <w:ind w:firstLine="708"/>
        <w:jc w:val="both"/>
        <w:rPr>
          <w:sz w:val="24"/>
          <w:szCs w:val="24"/>
        </w:rPr>
      </w:pPr>
      <w:r w:rsidRPr="004C4A2B">
        <w:rPr>
          <w:sz w:val="24"/>
          <w:szCs w:val="24"/>
        </w:rPr>
        <w:t>a) все три раза выпадет герб;</w:t>
      </w:r>
    </w:p>
    <w:p w14:paraId="7F92FAEE" w14:textId="77777777" w:rsidR="00F2079D" w:rsidRPr="004C4A2B" w:rsidRDefault="00F2079D" w:rsidP="00F2079D">
      <w:pPr>
        <w:ind w:firstLine="708"/>
        <w:jc w:val="both"/>
        <w:rPr>
          <w:sz w:val="24"/>
          <w:szCs w:val="24"/>
        </w:rPr>
      </w:pPr>
      <w:r w:rsidRPr="004C4A2B">
        <w:rPr>
          <w:sz w:val="24"/>
          <w:szCs w:val="24"/>
        </w:rPr>
        <w:t>b) герб выпадет не более двух раз.</w:t>
      </w:r>
    </w:p>
    <w:p w14:paraId="44B17F96" w14:textId="77777777" w:rsidR="00F2079D" w:rsidRPr="004C4A2B" w:rsidRDefault="00F2079D" w:rsidP="00F2079D">
      <w:pPr>
        <w:ind w:firstLine="708"/>
        <w:jc w:val="both"/>
        <w:rPr>
          <w:sz w:val="24"/>
          <w:szCs w:val="24"/>
        </w:rPr>
      </w:pPr>
      <w:r w:rsidRPr="004C4A2B">
        <w:rPr>
          <w:sz w:val="24"/>
          <w:szCs w:val="24"/>
        </w:rPr>
        <w:t>2. В квадрате со стороной, равной единице, наугад выбрали точку. Найти вероятность того, что:</w:t>
      </w:r>
    </w:p>
    <w:p w14:paraId="68787289" w14:textId="77777777" w:rsidR="00F2079D" w:rsidRPr="004C4A2B" w:rsidRDefault="00F2079D" w:rsidP="00F2079D">
      <w:pPr>
        <w:ind w:firstLine="708"/>
        <w:jc w:val="both"/>
        <w:rPr>
          <w:sz w:val="24"/>
          <w:szCs w:val="24"/>
        </w:rPr>
      </w:pPr>
      <w:r w:rsidRPr="004C4A2B">
        <w:rPr>
          <w:sz w:val="24"/>
          <w:szCs w:val="24"/>
        </w:rPr>
        <w:t>a) точка будет выбрана из квадрата со стороной, равной 1/8, расположенного в фиксированном углу исходного квадрата;</w:t>
      </w:r>
    </w:p>
    <w:p w14:paraId="6FCED1D3" w14:textId="77777777" w:rsidR="00F2079D" w:rsidRPr="004C4A2B" w:rsidRDefault="00F2079D" w:rsidP="00F2079D">
      <w:pPr>
        <w:ind w:firstLine="708"/>
        <w:jc w:val="both"/>
        <w:rPr>
          <w:sz w:val="24"/>
          <w:szCs w:val="24"/>
        </w:rPr>
      </w:pPr>
      <w:r w:rsidRPr="004C4A2B">
        <w:rPr>
          <w:sz w:val="24"/>
          <w:szCs w:val="24"/>
        </w:rPr>
        <w:t>b) точка будет выбрана из квадрата со стороной, равной 1/8, расположенного в любом из углов исходного квадрата;</w:t>
      </w:r>
    </w:p>
    <w:p w14:paraId="6C54869B" w14:textId="77777777" w:rsidR="00F2079D" w:rsidRPr="004C4A2B" w:rsidRDefault="00F2079D" w:rsidP="00F2079D">
      <w:pPr>
        <w:ind w:firstLine="708"/>
        <w:jc w:val="both"/>
        <w:rPr>
          <w:sz w:val="24"/>
          <w:szCs w:val="24"/>
        </w:rPr>
      </w:pPr>
      <w:r w:rsidRPr="004C4A2B">
        <w:rPr>
          <w:sz w:val="24"/>
          <w:szCs w:val="24"/>
        </w:rPr>
        <w:t>c) расстояние от выбранной точки до ближайшей стороны квадрата будет меньше 1/4.</w:t>
      </w:r>
    </w:p>
    <w:p w14:paraId="01BCEB5D" w14:textId="77777777" w:rsidR="00F2079D" w:rsidRPr="004C4A2B" w:rsidRDefault="00F2079D" w:rsidP="00F2079D">
      <w:pPr>
        <w:ind w:firstLine="708"/>
        <w:jc w:val="both"/>
        <w:rPr>
          <w:sz w:val="24"/>
          <w:szCs w:val="24"/>
        </w:rPr>
      </w:pPr>
      <w:r w:rsidRPr="004C4A2B">
        <w:rPr>
          <w:sz w:val="24"/>
          <w:szCs w:val="24"/>
        </w:rPr>
        <w:t>3. В папке 10 характеристик на служащих. Из них 6 характеристик на мужчин, остальные на женщин. Наудачу взяты две характеристики. Какова вероятность того, что обе характеристики даны на мужчин?</w:t>
      </w:r>
    </w:p>
    <w:p w14:paraId="479DF66C" w14:textId="77777777" w:rsidR="00F2079D" w:rsidRPr="004C4A2B" w:rsidRDefault="00F2079D" w:rsidP="00F2079D">
      <w:pPr>
        <w:ind w:firstLine="708"/>
        <w:jc w:val="both"/>
        <w:rPr>
          <w:sz w:val="24"/>
          <w:szCs w:val="24"/>
        </w:rPr>
      </w:pPr>
      <w:r w:rsidRPr="004C4A2B">
        <w:rPr>
          <w:sz w:val="24"/>
          <w:szCs w:val="24"/>
        </w:rPr>
        <w:t>4. Имеются три ящика. В первом ящике находится 20 белых шаров, во втором — 10 белых и 10 черных. В третьем — 20 черных. Из выбранного наугад ящика вынули белый шар. Вычислить вероятность того, что шар вынули из первого ящика.</w:t>
      </w:r>
    </w:p>
    <w:p w14:paraId="12036A73" w14:textId="77777777" w:rsidR="00F2079D" w:rsidRPr="004C4A2B" w:rsidRDefault="00F2079D" w:rsidP="00F2079D">
      <w:pPr>
        <w:ind w:firstLine="708"/>
        <w:jc w:val="both"/>
        <w:rPr>
          <w:sz w:val="24"/>
          <w:szCs w:val="24"/>
        </w:rPr>
      </w:pPr>
      <w:r w:rsidRPr="004C4A2B">
        <w:rPr>
          <w:sz w:val="24"/>
          <w:szCs w:val="24"/>
        </w:rPr>
        <w:t>5. Вероятность появления события А в одном испытании равна 0.4. Какова вероятность того, что при 10 испытаниях событие А появится не более 3 раз?</w:t>
      </w:r>
    </w:p>
    <w:p w14:paraId="281786C2" w14:textId="2A1EF9A4" w:rsidR="00F2079D" w:rsidRDefault="00110B44" w:rsidP="00F2079D">
      <w:pPr>
        <w:ind w:firstLine="708"/>
        <w:jc w:val="both"/>
        <w:rPr>
          <w:sz w:val="24"/>
          <w:szCs w:val="24"/>
        </w:rPr>
      </w:pPr>
      <w:r>
        <w:rPr>
          <w:sz w:val="24"/>
          <w:szCs w:val="24"/>
        </w:rPr>
        <w:t>ЧАСТЬ 2</w:t>
      </w:r>
    </w:p>
    <w:p w14:paraId="015BCE0A" w14:textId="2CFC8176" w:rsidR="00110B44" w:rsidRDefault="00110B44" w:rsidP="00F2079D">
      <w:pPr>
        <w:ind w:firstLine="708"/>
        <w:jc w:val="both"/>
        <w:rPr>
          <w:sz w:val="24"/>
          <w:szCs w:val="24"/>
        </w:rPr>
      </w:pPr>
      <w:r>
        <w:rPr>
          <w:noProof/>
          <w:sz w:val="24"/>
          <w:szCs w:val="24"/>
        </w:rPr>
        <w:drawing>
          <wp:inline distT="0" distB="0" distL="0" distR="0" wp14:anchorId="7D9E5E00" wp14:editId="0523E411">
            <wp:extent cx="4381500" cy="23526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381500" cy="2352675"/>
                    </a:xfrm>
                    <a:prstGeom prst="rect">
                      <a:avLst/>
                    </a:prstGeom>
                    <a:noFill/>
                    <a:ln>
                      <a:noFill/>
                    </a:ln>
                  </pic:spPr>
                </pic:pic>
              </a:graphicData>
            </a:graphic>
          </wp:inline>
        </w:drawing>
      </w:r>
    </w:p>
    <w:p w14:paraId="6DFF4449" w14:textId="2B9BB413" w:rsidR="00110B44" w:rsidRDefault="00110B44" w:rsidP="00F2079D">
      <w:pPr>
        <w:ind w:firstLine="708"/>
        <w:jc w:val="both"/>
        <w:rPr>
          <w:sz w:val="24"/>
          <w:szCs w:val="24"/>
        </w:rPr>
      </w:pPr>
      <w:r>
        <w:rPr>
          <w:noProof/>
          <w:sz w:val="24"/>
          <w:szCs w:val="24"/>
        </w:rPr>
        <w:drawing>
          <wp:inline distT="0" distB="0" distL="0" distR="0" wp14:anchorId="73A73A9A" wp14:editId="7AAF2141">
            <wp:extent cx="3771900" cy="8001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771900" cy="800100"/>
                    </a:xfrm>
                    <a:prstGeom prst="rect">
                      <a:avLst/>
                    </a:prstGeom>
                    <a:noFill/>
                    <a:ln>
                      <a:noFill/>
                    </a:ln>
                  </pic:spPr>
                </pic:pic>
              </a:graphicData>
            </a:graphic>
          </wp:inline>
        </w:drawing>
      </w:r>
    </w:p>
    <w:p w14:paraId="2999972C" w14:textId="77777777" w:rsidR="00F2079D" w:rsidRPr="00110B44" w:rsidRDefault="00F2079D" w:rsidP="00F2079D">
      <w:pPr>
        <w:jc w:val="both"/>
        <w:rPr>
          <w:b/>
          <w:bCs/>
          <w:sz w:val="24"/>
          <w:szCs w:val="24"/>
        </w:rPr>
      </w:pPr>
      <w:r w:rsidRPr="00110B44">
        <w:rPr>
          <w:b/>
          <w:bCs/>
          <w:sz w:val="24"/>
          <w:szCs w:val="24"/>
        </w:rPr>
        <w:lastRenderedPageBreak/>
        <w:t>ВАРИАНТ 3</w:t>
      </w:r>
    </w:p>
    <w:p w14:paraId="37012151" w14:textId="7A3EA6F7" w:rsidR="00110B44" w:rsidRDefault="00110B44" w:rsidP="00F2079D">
      <w:pPr>
        <w:ind w:firstLine="708"/>
        <w:jc w:val="both"/>
        <w:rPr>
          <w:sz w:val="24"/>
          <w:szCs w:val="24"/>
        </w:rPr>
      </w:pPr>
      <w:r>
        <w:rPr>
          <w:sz w:val="24"/>
          <w:szCs w:val="24"/>
        </w:rPr>
        <w:t>ЧАСТЬ 1</w:t>
      </w:r>
    </w:p>
    <w:p w14:paraId="04492C89" w14:textId="0C91233A" w:rsidR="00F2079D" w:rsidRPr="004C4A2B" w:rsidRDefault="00F2079D" w:rsidP="00F2079D">
      <w:pPr>
        <w:ind w:firstLine="708"/>
        <w:jc w:val="both"/>
        <w:rPr>
          <w:sz w:val="24"/>
          <w:szCs w:val="24"/>
        </w:rPr>
      </w:pPr>
      <w:r w:rsidRPr="004C4A2B">
        <w:rPr>
          <w:sz w:val="24"/>
          <w:szCs w:val="24"/>
        </w:rPr>
        <w:t>1. Телефонизация города достигла уровня использования всех семизначных номеров телефонов. Какова вероятность случайным образом набрать номер требуемого абонента. Найти вероятность этого события при условии, что:</w:t>
      </w:r>
    </w:p>
    <w:p w14:paraId="063E2411" w14:textId="77777777" w:rsidR="00F2079D" w:rsidRPr="004C4A2B" w:rsidRDefault="00F2079D" w:rsidP="00F2079D">
      <w:pPr>
        <w:ind w:left="360"/>
        <w:jc w:val="both"/>
        <w:rPr>
          <w:sz w:val="24"/>
          <w:szCs w:val="24"/>
        </w:rPr>
      </w:pPr>
      <w:r w:rsidRPr="004C4A2B">
        <w:rPr>
          <w:sz w:val="24"/>
          <w:szCs w:val="24"/>
        </w:rPr>
        <w:t>a) неизвестна только последняя цифра номера;</w:t>
      </w:r>
    </w:p>
    <w:p w14:paraId="18FA5EAB" w14:textId="77777777" w:rsidR="00F2079D" w:rsidRPr="004C4A2B" w:rsidRDefault="00F2079D" w:rsidP="00F2079D">
      <w:pPr>
        <w:ind w:left="360"/>
        <w:jc w:val="both"/>
        <w:rPr>
          <w:sz w:val="24"/>
          <w:szCs w:val="24"/>
        </w:rPr>
      </w:pPr>
      <w:r w:rsidRPr="004C4A2B">
        <w:rPr>
          <w:sz w:val="24"/>
          <w:szCs w:val="24"/>
        </w:rPr>
        <w:t>b) известны три последние цифры номера;</w:t>
      </w:r>
    </w:p>
    <w:p w14:paraId="580E8C54" w14:textId="77777777" w:rsidR="00F2079D" w:rsidRPr="004C4A2B" w:rsidRDefault="00F2079D" w:rsidP="00F2079D">
      <w:pPr>
        <w:ind w:left="360"/>
        <w:jc w:val="both"/>
        <w:rPr>
          <w:sz w:val="24"/>
          <w:szCs w:val="24"/>
        </w:rPr>
      </w:pPr>
      <w:r w:rsidRPr="004C4A2B">
        <w:rPr>
          <w:sz w:val="24"/>
          <w:szCs w:val="24"/>
        </w:rPr>
        <w:t>c) известны первые три цифры номера.</w:t>
      </w:r>
    </w:p>
    <w:p w14:paraId="412A53EC" w14:textId="77777777" w:rsidR="00F2079D" w:rsidRPr="004C4A2B" w:rsidRDefault="00F2079D" w:rsidP="00F2079D">
      <w:pPr>
        <w:ind w:firstLine="708"/>
        <w:jc w:val="both"/>
        <w:rPr>
          <w:sz w:val="24"/>
          <w:szCs w:val="24"/>
        </w:rPr>
      </w:pPr>
      <w:r w:rsidRPr="004C4A2B">
        <w:rPr>
          <w:sz w:val="24"/>
          <w:szCs w:val="24"/>
        </w:rPr>
        <w:t>2. Колода из пяти перфокарт А, Б, В, Г, Д сложена правильно, если их последовательность такова Д, Г, В, Б, А.</w:t>
      </w:r>
    </w:p>
    <w:p w14:paraId="0FE263AC" w14:textId="77777777" w:rsidR="00F2079D" w:rsidRPr="004C4A2B" w:rsidRDefault="00F2079D" w:rsidP="00F2079D">
      <w:pPr>
        <w:ind w:left="360"/>
        <w:jc w:val="both"/>
        <w:rPr>
          <w:sz w:val="24"/>
          <w:szCs w:val="24"/>
        </w:rPr>
      </w:pPr>
      <w:r w:rsidRPr="004C4A2B">
        <w:rPr>
          <w:sz w:val="24"/>
          <w:szCs w:val="24"/>
        </w:rPr>
        <w:t>a) Определить, вероятность того, что после перемешивания колода окажется сложенной правильно.</w:t>
      </w:r>
    </w:p>
    <w:p w14:paraId="7B167647" w14:textId="77777777" w:rsidR="00F2079D" w:rsidRPr="004C4A2B" w:rsidRDefault="00F2079D" w:rsidP="00F2079D">
      <w:pPr>
        <w:ind w:left="360"/>
        <w:jc w:val="both"/>
        <w:rPr>
          <w:sz w:val="24"/>
          <w:szCs w:val="24"/>
        </w:rPr>
      </w:pPr>
      <w:r w:rsidRPr="004C4A2B">
        <w:rPr>
          <w:sz w:val="24"/>
          <w:szCs w:val="24"/>
        </w:rPr>
        <w:t>b) Какова вероятность того, что после перемешивания перфокарты Г и В окажутся рядом?</w:t>
      </w:r>
    </w:p>
    <w:p w14:paraId="27C475DC" w14:textId="77777777" w:rsidR="00F2079D" w:rsidRPr="004C4A2B" w:rsidRDefault="00F2079D" w:rsidP="00F2079D">
      <w:pPr>
        <w:ind w:firstLine="708"/>
        <w:jc w:val="both"/>
        <w:rPr>
          <w:sz w:val="24"/>
          <w:szCs w:val="24"/>
        </w:rPr>
      </w:pPr>
      <w:r w:rsidRPr="004C4A2B">
        <w:rPr>
          <w:sz w:val="24"/>
          <w:szCs w:val="24"/>
        </w:rPr>
        <w:t>3. Три фирмы выполняют один и тот же заказ. Вероятность того, что первая фирма выполнит заказ в срок 0.75, вторая — 0.8</w:t>
      </w:r>
      <w:r>
        <w:rPr>
          <w:sz w:val="24"/>
          <w:szCs w:val="24"/>
        </w:rPr>
        <w:t>5</w:t>
      </w:r>
      <w:r w:rsidRPr="004C4A2B">
        <w:rPr>
          <w:sz w:val="24"/>
          <w:szCs w:val="24"/>
        </w:rPr>
        <w:t>, третья — 0.9</w:t>
      </w:r>
      <w:r>
        <w:rPr>
          <w:sz w:val="24"/>
          <w:szCs w:val="24"/>
        </w:rPr>
        <w:t>5</w:t>
      </w:r>
      <w:r w:rsidRPr="004C4A2B">
        <w:rPr>
          <w:sz w:val="24"/>
          <w:szCs w:val="24"/>
        </w:rPr>
        <w:t>, по отдельности. Определить вероятность того, что: а) одновременно первая и вторая выполнят заказ, а третья не успеет; 6) все три одновременно не выполнят заказ в срок.</w:t>
      </w:r>
    </w:p>
    <w:p w14:paraId="36EA3A56" w14:textId="77777777" w:rsidR="00F2079D" w:rsidRPr="004C4A2B" w:rsidRDefault="00F2079D" w:rsidP="00F2079D">
      <w:pPr>
        <w:ind w:firstLine="708"/>
        <w:jc w:val="both"/>
        <w:rPr>
          <w:sz w:val="24"/>
          <w:szCs w:val="24"/>
        </w:rPr>
      </w:pPr>
      <w:r w:rsidRPr="004C4A2B">
        <w:rPr>
          <w:sz w:val="24"/>
          <w:szCs w:val="24"/>
        </w:rPr>
        <w:t>4. Адвокат ведет в суде дела десяти клиентов. Вероятность выигрыша дела для каждого клиента одна и та же и равна 0.4. Какова вероятность того, что из десяти дел будет выиграно не более трех?</w:t>
      </w:r>
    </w:p>
    <w:p w14:paraId="52CCBEAC" w14:textId="77777777" w:rsidR="00F2079D" w:rsidRPr="004C4A2B" w:rsidRDefault="00F2079D" w:rsidP="00F2079D">
      <w:pPr>
        <w:ind w:firstLine="708"/>
        <w:jc w:val="both"/>
        <w:rPr>
          <w:sz w:val="24"/>
          <w:szCs w:val="24"/>
        </w:rPr>
      </w:pPr>
      <w:r w:rsidRPr="004C4A2B">
        <w:rPr>
          <w:sz w:val="24"/>
          <w:szCs w:val="24"/>
        </w:rPr>
        <w:t>5. Всхожесть хранящегося на складе зерна равна 70%. Отбираются 300 зерен. Определить вероятность того, что из отобранных зерен взойдут:</w:t>
      </w:r>
    </w:p>
    <w:p w14:paraId="13BBA6A0" w14:textId="77777777" w:rsidR="00F2079D" w:rsidRPr="004C4A2B" w:rsidRDefault="00F2079D" w:rsidP="00F2079D">
      <w:pPr>
        <w:ind w:firstLine="540"/>
        <w:jc w:val="both"/>
        <w:rPr>
          <w:sz w:val="24"/>
          <w:szCs w:val="24"/>
        </w:rPr>
      </w:pPr>
      <w:r w:rsidRPr="004C4A2B">
        <w:rPr>
          <w:sz w:val="24"/>
          <w:szCs w:val="24"/>
        </w:rPr>
        <w:t>а) ровно 299;</w:t>
      </w:r>
      <w:r w:rsidRPr="004C4A2B">
        <w:rPr>
          <w:sz w:val="24"/>
          <w:szCs w:val="24"/>
        </w:rPr>
        <w:tab/>
        <w:t xml:space="preserve"> б) от 250 до 270.</w:t>
      </w:r>
    </w:p>
    <w:p w14:paraId="20F40F4F" w14:textId="4DB822AC" w:rsidR="00F2079D" w:rsidRDefault="00110B44" w:rsidP="00F2079D">
      <w:pPr>
        <w:ind w:firstLine="708"/>
        <w:jc w:val="both"/>
        <w:rPr>
          <w:sz w:val="24"/>
          <w:szCs w:val="24"/>
        </w:rPr>
      </w:pPr>
      <w:r>
        <w:rPr>
          <w:sz w:val="24"/>
          <w:szCs w:val="24"/>
        </w:rPr>
        <w:t>ЧАСТЬ 2</w:t>
      </w:r>
    </w:p>
    <w:p w14:paraId="2C170CD5" w14:textId="1BC63F76" w:rsidR="00110B44" w:rsidRDefault="00110B44" w:rsidP="00F2079D">
      <w:pPr>
        <w:ind w:firstLine="708"/>
        <w:jc w:val="both"/>
        <w:rPr>
          <w:sz w:val="24"/>
          <w:szCs w:val="24"/>
        </w:rPr>
      </w:pPr>
      <w:r>
        <w:rPr>
          <w:noProof/>
          <w:sz w:val="24"/>
          <w:szCs w:val="24"/>
        </w:rPr>
        <w:drawing>
          <wp:inline distT="0" distB="0" distL="0" distR="0" wp14:anchorId="744F0E11" wp14:editId="60381C97">
            <wp:extent cx="4023360" cy="23774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23360" cy="2377440"/>
                    </a:xfrm>
                    <a:prstGeom prst="rect">
                      <a:avLst/>
                    </a:prstGeom>
                    <a:noFill/>
                    <a:ln>
                      <a:noFill/>
                    </a:ln>
                  </pic:spPr>
                </pic:pic>
              </a:graphicData>
            </a:graphic>
          </wp:inline>
        </w:drawing>
      </w:r>
    </w:p>
    <w:p w14:paraId="1F7D60B2" w14:textId="77777777" w:rsidR="00110B44" w:rsidRPr="004C4A2B" w:rsidRDefault="00110B44" w:rsidP="00F2079D">
      <w:pPr>
        <w:ind w:firstLine="708"/>
        <w:jc w:val="both"/>
        <w:rPr>
          <w:sz w:val="24"/>
          <w:szCs w:val="24"/>
        </w:rPr>
      </w:pPr>
    </w:p>
    <w:p w14:paraId="4DFC129B" w14:textId="654512F3" w:rsidR="00F2079D" w:rsidRDefault="00F2079D" w:rsidP="00F2079D">
      <w:pPr>
        <w:jc w:val="both"/>
        <w:rPr>
          <w:b/>
          <w:bCs/>
          <w:sz w:val="24"/>
          <w:szCs w:val="24"/>
        </w:rPr>
      </w:pPr>
      <w:r w:rsidRPr="00110B44">
        <w:rPr>
          <w:b/>
          <w:bCs/>
          <w:sz w:val="24"/>
          <w:szCs w:val="24"/>
        </w:rPr>
        <w:lastRenderedPageBreak/>
        <w:t>ВАРИАНТ 4</w:t>
      </w:r>
    </w:p>
    <w:p w14:paraId="25F4DFE0" w14:textId="5D236EA4" w:rsidR="00110B44" w:rsidRPr="00110B44" w:rsidRDefault="00110B44" w:rsidP="00F2079D">
      <w:pPr>
        <w:jc w:val="both"/>
        <w:rPr>
          <w:sz w:val="24"/>
          <w:szCs w:val="24"/>
        </w:rPr>
      </w:pPr>
      <w:r w:rsidRPr="00110B44">
        <w:rPr>
          <w:sz w:val="24"/>
          <w:szCs w:val="24"/>
        </w:rPr>
        <w:t>ЧАСТЬ 1</w:t>
      </w:r>
    </w:p>
    <w:p w14:paraId="5A629408" w14:textId="77777777" w:rsidR="00F2079D" w:rsidRPr="004C4A2B" w:rsidRDefault="00F2079D" w:rsidP="00F2079D">
      <w:pPr>
        <w:ind w:firstLine="708"/>
        <w:jc w:val="both"/>
        <w:rPr>
          <w:sz w:val="24"/>
          <w:szCs w:val="24"/>
        </w:rPr>
      </w:pPr>
      <w:r w:rsidRPr="004C4A2B">
        <w:rPr>
          <w:sz w:val="24"/>
          <w:szCs w:val="24"/>
        </w:rPr>
        <w:t>1. Нить длины L была случайным образом разорвана. Найти вероятность того, что точка разрыва находится к середине нити ближе, чем L/3.</w:t>
      </w:r>
    </w:p>
    <w:p w14:paraId="12D5DAF0" w14:textId="77777777" w:rsidR="00F2079D" w:rsidRPr="004C4A2B" w:rsidRDefault="00F2079D" w:rsidP="00F2079D">
      <w:pPr>
        <w:ind w:firstLine="708"/>
        <w:jc w:val="both"/>
        <w:rPr>
          <w:sz w:val="24"/>
          <w:szCs w:val="24"/>
        </w:rPr>
      </w:pPr>
      <w:r w:rsidRPr="004C4A2B">
        <w:rPr>
          <w:sz w:val="24"/>
          <w:szCs w:val="24"/>
        </w:rPr>
        <w:t>2. При попытке установить связь линия связи с вероятностью p оказывается занятой. Какова вероятность того, что при 10 попытках абонент сможет осуществить связь не менее восьми раз?</w:t>
      </w:r>
    </w:p>
    <w:p w14:paraId="313CEF79" w14:textId="77777777" w:rsidR="00F2079D" w:rsidRPr="004C4A2B" w:rsidRDefault="00F2079D" w:rsidP="00F2079D">
      <w:pPr>
        <w:ind w:firstLine="708"/>
        <w:jc w:val="both"/>
        <w:rPr>
          <w:sz w:val="24"/>
          <w:szCs w:val="24"/>
        </w:rPr>
      </w:pPr>
      <w:r w:rsidRPr="004C4A2B">
        <w:rPr>
          <w:sz w:val="24"/>
          <w:szCs w:val="24"/>
        </w:rPr>
        <w:t>3. Три электрические лампочки включены в цепь последовательно. В условиях повышенного напряжения вероятности перегорания каждой лампочки одинаковы и равны 0,3. Найти вероятность разрыва цепи при повышенном напряжении.</w:t>
      </w:r>
    </w:p>
    <w:p w14:paraId="09BBB6F9" w14:textId="77777777" w:rsidR="00F2079D" w:rsidRPr="004C4A2B" w:rsidRDefault="00F2079D" w:rsidP="00F2079D">
      <w:pPr>
        <w:ind w:firstLine="708"/>
        <w:jc w:val="both"/>
        <w:rPr>
          <w:sz w:val="24"/>
          <w:szCs w:val="24"/>
        </w:rPr>
      </w:pPr>
      <w:r w:rsidRPr="004C4A2B">
        <w:rPr>
          <w:sz w:val="24"/>
          <w:szCs w:val="24"/>
        </w:rPr>
        <w:t>4. Вероятность попадания стрелком в мишень при каждом выстреле равна 0,75. Какова вероятность того, что при 10 выстрелах стрелок сделает менее трех промахов?</w:t>
      </w:r>
    </w:p>
    <w:p w14:paraId="016722E9" w14:textId="77777777" w:rsidR="00F2079D" w:rsidRPr="004C4A2B" w:rsidRDefault="00F2079D" w:rsidP="00F2079D">
      <w:pPr>
        <w:ind w:firstLine="708"/>
        <w:jc w:val="both"/>
        <w:rPr>
          <w:sz w:val="24"/>
          <w:szCs w:val="24"/>
        </w:rPr>
      </w:pPr>
      <w:r w:rsidRPr="004C4A2B">
        <w:rPr>
          <w:sz w:val="24"/>
          <w:szCs w:val="24"/>
        </w:rPr>
        <w:t>5. Пять претендентов участвуют в конкурсе на звание лучшего учителя. Вероятность того, что каждый претендент ответит на вопросы первого этапа одна и та же 0.6. Какова вероятность того, что не менее трех претендентов пройдут первый этап?</w:t>
      </w:r>
    </w:p>
    <w:p w14:paraId="6CB2FDD0" w14:textId="26B58B02" w:rsidR="00F2079D" w:rsidRDefault="00110B44" w:rsidP="00F2079D">
      <w:pPr>
        <w:ind w:firstLine="708"/>
        <w:jc w:val="both"/>
        <w:rPr>
          <w:sz w:val="24"/>
          <w:szCs w:val="24"/>
        </w:rPr>
      </w:pPr>
      <w:r>
        <w:rPr>
          <w:sz w:val="24"/>
          <w:szCs w:val="24"/>
        </w:rPr>
        <w:t>ЧАСТЬ 2</w:t>
      </w:r>
    </w:p>
    <w:p w14:paraId="1DA29D07" w14:textId="7CB3632E" w:rsidR="00110B44" w:rsidRPr="004C4A2B" w:rsidRDefault="00110B44" w:rsidP="00F2079D">
      <w:pPr>
        <w:ind w:firstLine="708"/>
        <w:jc w:val="both"/>
        <w:rPr>
          <w:sz w:val="24"/>
          <w:szCs w:val="24"/>
        </w:rPr>
      </w:pPr>
      <w:r w:rsidRPr="00110B44">
        <w:rPr>
          <w:noProof/>
          <w:sz w:val="24"/>
          <w:szCs w:val="24"/>
        </w:rPr>
        <w:drawing>
          <wp:inline distT="0" distB="0" distL="0" distR="0" wp14:anchorId="61BB0016" wp14:editId="28FBC138">
            <wp:extent cx="4459360" cy="31527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65367" cy="3157022"/>
                    </a:xfrm>
                    <a:prstGeom prst="rect">
                      <a:avLst/>
                    </a:prstGeom>
                    <a:noFill/>
                    <a:ln>
                      <a:noFill/>
                    </a:ln>
                  </pic:spPr>
                </pic:pic>
              </a:graphicData>
            </a:graphic>
          </wp:inline>
        </w:drawing>
      </w:r>
    </w:p>
    <w:p w14:paraId="29C0051C" w14:textId="5D304C7F" w:rsidR="00F2079D" w:rsidRDefault="00F2079D" w:rsidP="00F2079D">
      <w:pPr>
        <w:ind w:left="2520"/>
        <w:jc w:val="both"/>
        <w:rPr>
          <w:b/>
          <w:bCs/>
          <w:sz w:val="24"/>
          <w:szCs w:val="24"/>
        </w:rPr>
      </w:pPr>
    </w:p>
    <w:p w14:paraId="20F38519" w14:textId="3945C535" w:rsidR="00110B44" w:rsidRDefault="00110B44" w:rsidP="00F2079D">
      <w:pPr>
        <w:ind w:left="2520"/>
        <w:jc w:val="both"/>
        <w:rPr>
          <w:b/>
          <w:bCs/>
          <w:sz w:val="24"/>
          <w:szCs w:val="24"/>
        </w:rPr>
      </w:pPr>
    </w:p>
    <w:p w14:paraId="44AB53C7" w14:textId="7BB9C4BE" w:rsidR="00110B44" w:rsidRDefault="00110B44" w:rsidP="00F2079D">
      <w:pPr>
        <w:ind w:left="2520"/>
        <w:jc w:val="both"/>
        <w:rPr>
          <w:b/>
          <w:bCs/>
          <w:sz w:val="24"/>
          <w:szCs w:val="24"/>
        </w:rPr>
      </w:pPr>
    </w:p>
    <w:p w14:paraId="20BDA9DB" w14:textId="272A01B7" w:rsidR="00110B44" w:rsidRDefault="00110B44" w:rsidP="00F2079D">
      <w:pPr>
        <w:ind w:left="2520"/>
        <w:jc w:val="both"/>
        <w:rPr>
          <w:b/>
          <w:bCs/>
          <w:sz w:val="24"/>
          <w:szCs w:val="24"/>
        </w:rPr>
      </w:pPr>
    </w:p>
    <w:p w14:paraId="11908414" w14:textId="7027A863" w:rsidR="00110B44" w:rsidRDefault="00110B44" w:rsidP="00F2079D">
      <w:pPr>
        <w:ind w:left="2520"/>
        <w:jc w:val="both"/>
        <w:rPr>
          <w:b/>
          <w:bCs/>
          <w:sz w:val="24"/>
          <w:szCs w:val="24"/>
        </w:rPr>
      </w:pPr>
    </w:p>
    <w:bookmarkEnd w:id="0"/>
    <w:p w14:paraId="3C73D5DA" w14:textId="77777777" w:rsidR="00110B44" w:rsidRPr="00110B44" w:rsidRDefault="00110B44" w:rsidP="00F2079D">
      <w:pPr>
        <w:ind w:left="2520"/>
        <w:jc w:val="both"/>
        <w:rPr>
          <w:b/>
          <w:bCs/>
          <w:sz w:val="24"/>
          <w:szCs w:val="24"/>
        </w:rPr>
      </w:pPr>
    </w:p>
    <w:p w14:paraId="4690BB71" w14:textId="77777777" w:rsidR="00F2079D" w:rsidRPr="00110B44" w:rsidRDefault="00F2079D" w:rsidP="00F2079D">
      <w:pPr>
        <w:jc w:val="both"/>
        <w:rPr>
          <w:b/>
          <w:bCs/>
          <w:sz w:val="24"/>
          <w:szCs w:val="24"/>
        </w:rPr>
      </w:pPr>
      <w:r w:rsidRPr="00110B44">
        <w:rPr>
          <w:b/>
          <w:bCs/>
          <w:sz w:val="24"/>
          <w:szCs w:val="24"/>
        </w:rPr>
        <w:lastRenderedPageBreak/>
        <w:t>ВАРИАНТ 5</w:t>
      </w:r>
    </w:p>
    <w:p w14:paraId="2060D1C6" w14:textId="3D9269FA" w:rsidR="00110B44" w:rsidRPr="00110B44" w:rsidRDefault="00110B44" w:rsidP="00F2079D">
      <w:pPr>
        <w:ind w:firstLine="708"/>
        <w:jc w:val="both"/>
        <w:rPr>
          <w:sz w:val="24"/>
          <w:szCs w:val="24"/>
        </w:rPr>
      </w:pPr>
      <w:r>
        <w:rPr>
          <w:sz w:val="24"/>
          <w:szCs w:val="24"/>
        </w:rPr>
        <w:t>ЧАСТЬ 1</w:t>
      </w:r>
    </w:p>
    <w:p w14:paraId="3973C7B3" w14:textId="42DFD7A6" w:rsidR="00F2079D" w:rsidRPr="004C4A2B" w:rsidRDefault="00F2079D" w:rsidP="00F2079D">
      <w:pPr>
        <w:ind w:firstLine="708"/>
        <w:jc w:val="both"/>
        <w:rPr>
          <w:sz w:val="24"/>
          <w:szCs w:val="24"/>
        </w:rPr>
      </w:pPr>
      <w:r w:rsidRPr="004C4A2B">
        <w:rPr>
          <w:sz w:val="24"/>
          <w:szCs w:val="24"/>
        </w:rPr>
        <w:t>1. Точка М Случайным образом делит отрезок дины l на две части. Определить вероятность того, что какое-либо отношение длин этих отрезков будет меньше ¼.</w:t>
      </w:r>
    </w:p>
    <w:p w14:paraId="29C0FC37" w14:textId="77777777" w:rsidR="00F2079D" w:rsidRPr="004C4A2B" w:rsidRDefault="00F2079D" w:rsidP="00F2079D">
      <w:pPr>
        <w:ind w:firstLine="708"/>
        <w:jc w:val="both"/>
        <w:rPr>
          <w:sz w:val="24"/>
          <w:szCs w:val="24"/>
        </w:rPr>
      </w:pPr>
      <w:r w:rsidRPr="004C4A2B">
        <w:rPr>
          <w:sz w:val="24"/>
          <w:szCs w:val="24"/>
        </w:rPr>
        <w:t>2. Имеется три партии изделий, в каждой из которых содержится 3%, 2% и 1% некондиционных изделий соответственно. Из наугад выбранной партии случайным образом взятое изделие оказалось некондиционным. Какова вероятность того, что оно взято из первой партии?</w:t>
      </w:r>
    </w:p>
    <w:p w14:paraId="6B9889D1" w14:textId="77777777" w:rsidR="00F2079D" w:rsidRPr="004C4A2B" w:rsidRDefault="00F2079D" w:rsidP="00F2079D">
      <w:pPr>
        <w:ind w:firstLine="708"/>
        <w:jc w:val="both"/>
        <w:rPr>
          <w:sz w:val="24"/>
          <w:szCs w:val="24"/>
        </w:rPr>
      </w:pPr>
      <w:r w:rsidRPr="004C4A2B">
        <w:rPr>
          <w:sz w:val="24"/>
          <w:szCs w:val="24"/>
        </w:rPr>
        <w:t>3. Вероятность попадания при каждом выстреле для трех стрелков равна соответственно 5/6, 4/5 и 3/4. Стрелки произвели по одному выстрелу, в результате чего было одно попадание. Какова вероятность того, что попал первый стрелок?</w:t>
      </w:r>
    </w:p>
    <w:p w14:paraId="55EC0DD6" w14:textId="77777777" w:rsidR="00F2079D" w:rsidRPr="004C4A2B" w:rsidRDefault="00F2079D" w:rsidP="00F2079D">
      <w:pPr>
        <w:ind w:firstLine="708"/>
        <w:jc w:val="both"/>
        <w:rPr>
          <w:sz w:val="24"/>
          <w:szCs w:val="24"/>
        </w:rPr>
      </w:pPr>
      <w:r w:rsidRPr="004C4A2B">
        <w:rPr>
          <w:sz w:val="24"/>
          <w:szCs w:val="24"/>
        </w:rPr>
        <w:t>4. Для снижения числа аварийных ситуаций, связанных с выходом из строя какого-либо блока на самолете или в космическом аппарате, его дублируют n раз, таким образом, что неисправный блок автоматически заменяется исправным, не нарушая всей системы. Вероятность выхода блока из строя в течение контрольного времени Т равна 0,05. Какова вероятность того, что в интервале времени длительностью восемь Т система окажется в аварийной ситуации (n =2)?</w:t>
      </w:r>
    </w:p>
    <w:p w14:paraId="5BDBAEC5" w14:textId="34F872D0" w:rsidR="00F2079D" w:rsidRDefault="00F2079D" w:rsidP="00F2079D">
      <w:pPr>
        <w:ind w:firstLine="708"/>
        <w:jc w:val="both"/>
        <w:rPr>
          <w:sz w:val="24"/>
          <w:szCs w:val="24"/>
        </w:rPr>
      </w:pPr>
      <w:r w:rsidRPr="004C4A2B">
        <w:rPr>
          <w:sz w:val="24"/>
          <w:szCs w:val="24"/>
        </w:rPr>
        <w:t>5. Три участника конкурса отвечают на вопросы. Вероятность того, что первый участник знает ответ равна 0.75, второй — 0.8, третий — 0.9. Определить вероятность того, что хотя бы один из них ответит на вопросы?</w:t>
      </w:r>
    </w:p>
    <w:p w14:paraId="3A596AFB" w14:textId="2E669258" w:rsidR="00110B44" w:rsidRDefault="00110B44" w:rsidP="00F2079D">
      <w:pPr>
        <w:ind w:firstLine="708"/>
        <w:jc w:val="both"/>
        <w:rPr>
          <w:sz w:val="24"/>
          <w:szCs w:val="24"/>
        </w:rPr>
      </w:pPr>
      <w:r>
        <w:rPr>
          <w:sz w:val="24"/>
          <w:szCs w:val="24"/>
        </w:rPr>
        <w:t>ЧАСТЬ 2</w:t>
      </w:r>
    </w:p>
    <w:p w14:paraId="30090B31" w14:textId="2BACB46A" w:rsidR="00110B44" w:rsidRPr="004C4A2B" w:rsidRDefault="00110B44" w:rsidP="00F2079D">
      <w:pPr>
        <w:ind w:firstLine="708"/>
        <w:jc w:val="both"/>
        <w:rPr>
          <w:sz w:val="24"/>
          <w:szCs w:val="24"/>
        </w:rPr>
      </w:pPr>
      <w:r w:rsidRPr="00110B44">
        <w:rPr>
          <w:noProof/>
          <w:sz w:val="24"/>
          <w:szCs w:val="24"/>
        </w:rPr>
        <w:drawing>
          <wp:inline distT="0" distB="0" distL="0" distR="0" wp14:anchorId="4C8DB989" wp14:editId="174D231E">
            <wp:extent cx="4906155" cy="1762125"/>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17908" cy="1766346"/>
                    </a:xfrm>
                    <a:prstGeom prst="rect">
                      <a:avLst/>
                    </a:prstGeom>
                    <a:noFill/>
                    <a:ln>
                      <a:noFill/>
                    </a:ln>
                  </pic:spPr>
                </pic:pic>
              </a:graphicData>
            </a:graphic>
          </wp:inline>
        </w:drawing>
      </w:r>
    </w:p>
    <w:p w14:paraId="38E06EF5" w14:textId="6A652026" w:rsidR="00110B44" w:rsidRDefault="00110B44" w:rsidP="00F2079D">
      <w:pPr>
        <w:ind w:firstLine="708"/>
        <w:jc w:val="both"/>
        <w:rPr>
          <w:sz w:val="24"/>
          <w:szCs w:val="24"/>
        </w:rPr>
      </w:pPr>
      <w:r>
        <w:rPr>
          <w:noProof/>
          <w:sz w:val="24"/>
          <w:szCs w:val="24"/>
        </w:rPr>
        <w:drawing>
          <wp:inline distT="0" distB="0" distL="0" distR="0" wp14:anchorId="464ED451" wp14:editId="1272557C">
            <wp:extent cx="5067300" cy="14954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67300" cy="1495425"/>
                    </a:xfrm>
                    <a:prstGeom prst="rect">
                      <a:avLst/>
                    </a:prstGeom>
                    <a:noFill/>
                    <a:ln>
                      <a:noFill/>
                    </a:ln>
                  </pic:spPr>
                </pic:pic>
              </a:graphicData>
            </a:graphic>
          </wp:inline>
        </w:drawing>
      </w:r>
    </w:p>
    <w:p w14:paraId="59111AD7" w14:textId="77777777" w:rsidR="00110B44" w:rsidRDefault="00110B44" w:rsidP="00F2079D">
      <w:pPr>
        <w:ind w:firstLine="708"/>
        <w:jc w:val="both"/>
        <w:rPr>
          <w:sz w:val="24"/>
          <w:szCs w:val="24"/>
        </w:rPr>
      </w:pPr>
    </w:p>
    <w:p w14:paraId="2011A873" w14:textId="77777777" w:rsidR="00110B44" w:rsidRDefault="00110B44" w:rsidP="00F2079D">
      <w:pPr>
        <w:ind w:firstLine="708"/>
        <w:jc w:val="both"/>
        <w:rPr>
          <w:sz w:val="24"/>
          <w:szCs w:val="24"/>
        </w:rPr>
      </w:pPr>
    </w:p>
    <w:p w14:paraId="15CCA837" w14:textId="003F8659" w:rsidR="00F2079D" w:rsidRPr="00110B44" w:rsidRDefault="00F2079D" w:rsidP="00F2079D">
      <w:pPr>
        <w:ind w:firstLine="708"/>
        <w:jc w:val="both"/>
        <w:rPr>
          <w:b/>
          <w:bCs/>
          <w:sz w:val="24"/>
          <w:szCs w:val="24"/>
        </w:rPr>
      </w:pPr>
      <w:r w:rsidRPr="00110B44">
        <w:rPr>
          <w:b/>
          <w:bCs/>
          <w:sz w:val="24"/>
          <w:szCs w:val="24"/>
        </w:rPr>
        <w:lastRenderedPageBreak/>
        <w:t>ВАРИАНТ 6</w:t>
      </w:r>
    </w:p>
    <w:p w14:paraId="787FF433" w14:textId="11323370" w:rsidR="00110B44" w:rsidRDefault="00110B44" w:rsidP="00F2079D">
      <w:pPr>
        <w:ind w:firstLine="708"/>
        <w:jc w:val="both"/>
        <w:rPr>
          <w:sz w:val="24"/>
          <w:szCs w:val="24"/>
        </w:rPr>
      </w:pPr>
      <w:r>
        <w:rPr>
          <w:sz w:val="24"/>
          <w:szCs w:val="24"/>
        </w:rPr>
        <w:t>ЧАСТЬ 1</w:t>
      </w:r>
    </w:p>
    <w:p w14:paraId="675E07FD" w14:textId="60780C62" w:rsidR="00F2079D" w:rsidRPr="004C4A2B" w:rsidRDefault="00F2079D" w:rsidP="00F2079D">
      <w:pPr>
        <w:ind w:firstLine="708"/>
        <w:jc w:val="both"/>
        <w:rPr>
          <w:sz w:val="24"/>
          <w:szCs w:val="24"/>
        </w:rPr>
      </w:pPr>
      <w:r w:rsidRPr="004C4A2B">
        <w:rPr>
          <w:sz w:val="24"/>
          <w:szCs w:val="24"/>
        </w:rPr>
        <w:t>1. В правильном треугольнике со стороной, раной 5, случайным образом выбрана точка. Найти вероятность того, что:</w:t>
      </w:r>
    </w:p>
    <w:p w14:paraId="1D657617" w14:textId="77777777" w:rsidR="00F2079D" w:rsidRPr="004C4A2B" w:rsidRDefault="00F2079D" w:rsidP="00F2079D">
      <w:pPr>
        <w:ind w:left="360"/>
        <w:jc w:val="both"/>
        <w:rPr>
          <w:sz w:val="24"/>
          <w:szCs w:val="24"/>
        </w:rPr>
      </w:pPr>
      <w:r w:rsidRPr="004C4A2B">
        <w:rPr>
          <w:sz w:val="24"/>
          <w:szCs w:val="24"/>
        </w:rPr>
        <w:t xml:space="preserve">a) расстояние от нее до ближайшей вершины будет меньше 1; </w:t>
      </w:r>
    </w:p>
    <w:p w14:paraId="58700986" w14:textId="77777777" w:rsidR="00F2079D" w:rsidRPr="004C4A2B" w:rsidRDefault="00F2079D" w:rsidP="00F2079D">
      <w:pPr>
        <w:ind w:left="360"/>
        <w:jc w:val="both"/>
        <w:rPr>
          <w:sz w:val="24"/>
          <w:szCs w:val="24"/>
        </w:rPr>
      </w:pPr>
      <w:r w:rsidRPr="004C4A2B">
        <w:rPr>
          <w:sz w:val="24"/>
          <w:szCs w:val="24"/>
        </w:rPr>
        <w:t>b) она падает в круг, вписанный в этот треугольник.</w:t>
      </w:r>
    </w:p>
    <w:p w14:paraId="5D2A4A38" w14:textId="77777777" w:rsidR="00F2079D" w:rsidRPr="004C4A2B" w:rsidRDefault="00F2079D" w:rsidP="00F2079D">
      <w:pPr>
        <w:ind w:firstLine="708"/>
        <w:jc w:val="both"/>
        <w:rPr>
          <w:sz w:val="24"/>
          <w:szCs w:val="24"/>
        </w:rPr>
      </w:pPr>
      <w:r w:rsidRPr="004C4A2B">
        <w:rPr>
          <w:sz w:val="24"/>
          <w:szCs w:val="24"/>
        </w:rPr>
        <w:t>2. Имеется пять пробирок, в двух из которых находится кислота, а в трех – щелочь. Случайным образом в одну из пробирок опускают лакмусовую бумажку. Определить вероятность ее окраски в синий цвет, если содержимое одной из пробирок наугад заменили водой.</w:t>
      </w:r>
    </w:p>
    <w:p w14:paraId="3A6E3FCE" w14:textId="77777777" w:rsidR="00F2079D" w:rsidRPr="004C4A2B" w:rsidRDefault="00F2079D" w:rsidP="00F2079D">
      <w:pPr>
        <w:ind w:firstLine="708"/>
        <w:jc w:val="both"/>
        <w:rPr>
          <w:sz w:val="24"/>
          <w:szCs w:val="24"/>
        </w:rPr>
      </w:pPr>
      <w:r w:rsidRPr="004C4A2B">
        <w:rPr>
          <w:sz w:val="24"/>
          <w:szCs w:val="24"/>
        </w:rPr>
        <w:t xml:space="preserve">3. В одном альбоме из 100 марок </w:t>
      </w:r>
      <w:r>
        <w:rPr>
          <w:sz w:val="24"/>
          <w:szCs w:val="24"/>
        </w:rPr>
        <w:t>6</w:t>
      </w:r>
      <w:r w:rsidRPr="004C4A2B">
        <w:rPr>
          <w:sz w:val="24"/>
          <w:szCs w:val="24"/>
        </w:rPr>
        <w:t>5 марок погашены. В другом альбоме, содержащем такое же число марок, погашенных нет. Из первого альбома во второй переложен</w:t>
      </w:r>
      <w:r>
        <w:rPr>
          <w:sz w:val="24"/>
          <w:szCs w:val="24"/>
        </w:rPr>
        <w:t xml:space="preserve">ы 10 </w:t>
      </w:r>
      <w:r w:rsidRPr="004C4A2B">
        <w:rPr>
          <w:sz w:val="24"/>
          <w:szCs w:val="24"/>
        </w:rPr>
        <w:t>мар</w:t>
      </w:r>
      <w:r>
        <w:rPr>
          <w:sz w:val="24"/>
          <w:szCs w:val="24"/>
        </w:rPr>
        <w:t>ок</w:t>
      </w:r>
      <w:r w:rsidRPr="004C4A2B">
        <w:rPr>
          <w:sz w:val="24"/>
          <w:szCs w:val="24"/>
        </w:rPr>
        <w:t>. Какова вероятность того, что извлеченная наугад марка из второго альбома окажется непогашенной?</w:t>
      </w:r>
    </w:p>
    <w:p w14:paraId="3292862C" w14:textId="77777777" w:rsidR="00F2079D" w:rsidRPr="004C4A2B" w:rsidRDefault="00F2079D" w:rsidP="00F2079D">
      <w:pPr>
        <w:ind w:firstLine="708"/>
        <w:jc w:val="both"/>
        <w:rPr>
          <w:sz w:val="24"/>
          <w:szCs w:val="24"/>
        </w:rPr>
      </w:pPr>
      <w:r w:rsidRPr="004C4A2B">
        <w:rPr>
          <w:sz w:val="24"/>
          <w:szCs w:val="24"/>
        </w:rPr>
        <w:t>4. В урну, содержащую три шара, опустили черный шар, после чего выбранный из нее наугад шар оказался белым. Определить вероятность того, что первоначально в урне было два черных шара.</w:t>
      </w:r>
    </w:p>
    <w:p w14:paraId="3A3212A3" w14:textId="77777777" w:rsidR="00F2079D" w:rsidRPr="004C4A2B" w:rsidRDefault="00F2079D" w:rsidP="00F2079D">
      <w:pPr>
        <w:ind w:firstLine="708"/>
        <w:jc w:val="both"/>
        <w:rPr>
          <w:sz w:val="24"/>
          <w:szCs w:val="24"/>
        </w:rPr>
      </w:pPr>
      <w:r w:rsidRPr="004C4A2B">
        <w:rPr>
          <w:sz w:val="24"/>
          <w:szCs w:val="24"/>
        </w:rPr>
        <w:t>5. Радист дважды вызывает своего корреспондента. Вероятность того, что будет принят первый вызов равна 0.2, второй — 0.3. События, состоящие в том, что вызовы будут услышаны, независимы. Найти вероятность того, что вызовы будут услышаны не менее одного раза?</w:t>
      </w:r>
    </w:p>
    <w:p w14:paraId="2E01CA16" w14:textId="19126089" w:rsidR="00F2079D" w:rsidRDefault="00FB0F94" w:rsidP="00F2079D">
      <w:pPr>
        <w:ind w:firstLine="708"/>
        <w:jc w:val="both"/>
        <w:rPr>
          <w:sz w:val="24"/>
          <w:szCs w:val="24"/>
        </w:rPr>
      </w:pPr>
      <w:r>
        <w:rPr>
          <w:sz w:val="24"/>
          <w:szCs w:val="24"/>
        </w:rPr>
        <w:t>ЧАСТЬ 2</w:t>
      </w:r>
    </w:p>
    <w:p w14:paraId="710E2B5A" w14:textId="128821E1" w:rsidR="00FB0F94" w:rsidRPr="004C4A2B" w:rsidRDefault="00FB0F94" w:rsidP="00F2079D">
      <w:pPr>
        <w:ind w:firstLine="708"/>
        <w:jc w:val="both"/>
        <w:rPr>
          <w:sz w:val="24"/>
          <w:szCs w:val="24"/>
        </w:rPr>
      </w:pPr>
      <w:r>
        <w:rPr>
          <w:noProof/>
          <w:sz w:val="24"/>
          <w:szCs w:val="24"/>
        </w:rPr>
        <w:drawing>
          <wp:inline distT="0" distB="0" distL="0" distR="0" wp14:anchorId="0EF02E5E" wp14:editId="5286A581">
            <wp:extent cx="3876675" cy="23336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76675" cy="2333625"/>
                    </a:xfrm>
                    <a:prstGeom prst="rect">
                      <a:avLst/>
                    </a:prstGeom>
                    <a:noFill/>
                    <a:ln>
                      <a:noFill/>
                    </a:ln>
                  </pic:spPr>
                </pic:pic>
              </a:graphicData>
            </a:graphic>
          </wp:inline>
        </w:drawing>
      </w:r>
    </w:p>
    <w:p w14:paraId="16298A5B" w14:textId="77777777" w:rsidR="00FB0F94" w:rsidRDefault="00FB0F94" w:rsidP="00F2079D">
      <w:pPr>
        <w:ind w:firstLine="708"/>
        <w:jc w:val="both"/>
        <w:rPr>
          <w:sz w:val="24"/>
          <w:szCs w:val="24"/>
        </w:rPr>
      </w:pPr>
    </w:p>
    <w:p w14:paraId="63B99428" w14:textId="77777777" w:rsidR="00FB0F94" w:rsidRDefault="00FB0F94" w:rsidP="00F2079D">
      <w:pPr>
        <w:ind w:firstLine="708"/>
        <w:jc w:val="both"/>
        <w:rPr>
          <w:sz w:val="24"/>
          <w:szCs w:val="24"/>
        </w:rPr>
      </w:pPr>
    </w:p>
    <w:p w14:paraId="79640A04" w14:textId="77777777" w:rsidR="00FB0F94" w:rsidRDefault="00FB0F94" w:rsidP="00F2079D">
      <w:pPr>
        <w:ind w:firstLine="708"/>
        <w:jc w:val="both"/>
        <w:rPr>
          <w:sz w:val="24"/>
          <w:szCs w:val="24"/>
        </w:rPr>
      </w:pPr>
    </w:p>
    <w:p w14:paraId="1233AAF4" w14:textId="77777777" w:rsidR="00FB0F94" w:rsidRDefault="00FB0F94" w:rsidP="00F2079D">
      <w:pPr>
        <w:ind w:firstLine="708"/>
        <w:jc w:val="both"/>
        <w:rPr>
          <w:sz w:val="24"/>
          <w:szCs w:val="24"/>
        </w:rPr>
      </w:pPr>
    </w:p>
    <w:p w14:paraId="15B283CA" w14:textId="0DE12ACD" w:rsidR="00F2079D" w:rsidRPr="00FB0F94" w:rsidRDefault="00F2079D" w:rsidP="00F2079D">
      <w:pPr>
        <w:ind w:firstLine="708"/>
        <w:jc w:val="both"/>
        <w:rPr>
          <w:b/>
          <w:bCs/>
          <w:sz w:val="24"/>
          <w:szCs w:val="24"/>
        </w:rPr>
      </w:pPr>
      <w:r w:rsidRPr="00FB0F94">
        <w:rPr>
          <w:b/>
          <w:bCs/>
          <w:sz w:val="24"/>
          <w:szCs w:val="24"/>
        </w:rPr>
        <w:lastRenderedPageBreak/>
        <w:t>ВАРИАНТ 7</w:t>
      </w:r>
    </w:p>
    <w:p w14:paraId="1420FC0B" w14:textId="30FB9963" w:rsidR="00FB0F94" w:rsidRDefault="00FB0F94" w:rsidP="00F2079D">
      <w:pPr>
        <w:ind w:firstLine="708"/>
        <w:jc w:val="both"/>
        <w:rPr>
          <w:sz w:val="24"/>
          <w:szCs w:val="24"/>
        </w:rPr>
      </w:pPr>
      <w:r>
        <w:rPr>
          <w:sz w:val="24"/>
          <w:szCs w:val="24"/>
        </w:rPr>
        <w:t>ЧАСТЬ 1</w:t>
      </w:r>
    </w:p>
    <w:p w14:paraId="7C768F08" w14:textId="63321A1F" w:rsidR="00F2079D" w:rsidRPr="004C4A2B" w:rsidRDefault="00F2079D" w:rsidP="00F2079D">
      <w:pPr>
        <w:ind w:firstLine="708"/>
        <w:jc w:val="both"/>
        <w:rPr>
          <w:sz w:val="24"/>
          <w:szCs w:val="24"/>
        </w:rPr>
      </w:pPr>
      <w:r w:rsidRPr="004C4A2B">
        <w:rPr>
          <w:sz w:val="24"/>
          <w:szCs w:val="24"/>
        </w:rPr>
        <w:t>1. Из набора цифр 1, 2, …, 9 наугад последовательно выбираются две цифры. Какова вероятность того, что в результате этого:</w:t>
      </w:r>
    </w:p>
    <w:p w14:paraId="6B5A1E04" w14:textId="77777777" w:rsidR="00F2079D" w:rsidRPr="004C4A2B" w:rsidRDefault="00F2079D" w:rsidP="00F2079D">
      <w:pPr>
        <w:jc w:val="both"/>
        <w:rPr>
          <w:sz w:val="24"/>
          <w:szCs w:val="24"/>
        </w:rPr>
      </w:pPr>
      <w:r w:rsidRPr="004C4A2B">
        <w:rPr>
          <w:sz w:val="24"/>
          <w:szCs w:val="24"/>
        </w:rPr>
        <w:t>a) образуется число 13;</w:t>
      </w:r>
    </w:p>
    <w:p w14:paraId="7B3E5FE2" w14:textId="77777777" w:rsidR="00F2079D" w:rsidRPr="004C4A2B" w:rsidRDefault="00F2079D" w:rsidP="00F2079D">
      <w:pPr>
        <w:jc w:val="both"/>
        <w:rPr>
          <w:sz w:val="24"/>
          <w:szCs w:val="24"/>
        </w:rPr>
      </w:pPr>
      <w:r w:rsidRPr="004C4A2B">
        <w:rPr>
          <w:sz w:val="24"/>
          <w:szCs w:val="24"/>
        </w:rPr>
        <w:t>b) образуется число 31;</w:t>
      </w:r>
    </w:p>
    <w:p w14:paraId="22F1589D" w14:textId="77777777" w:rsidR="00F2079D" w:rsidRPr="004C4A2B" w:rsidRDefault="00F2079D" w:rsidP="00F2079D">
      <w:pPr>
        <w:jc w:val="both"/>
        <w:rPr>
          <w:sz w:val="24"/>
          <w:szCs w:val="24"/>
        </w:rPr>
      </w:pPr>
      <w:r w:rsidRPr="004C4A2B">
        <w:rPr>
          <w:sz w:val="24"/>
          <w:szCs w:val="24"/>
        </w:rPr>
        <w:t>c) образуются числа 13 или 31?</w:t>
      </w:r>
    </w:p>
    <w:p w14:paraId="1FE14E16" w14:textId="77777777" w:rsidR="00F2079D" w:rsidRPr="004C4A2B" w:rsidRDefault="00F2079D" w:rsidP="00F2079D">
      <w:pPr>
        <w:ind w:left="360"/>
        <w:jc w:val="both"/>
        <w:rPr>
          <w:sz w:val="24"/>
          <w:szCs w:val="24"/>
        </w:rPr>
      </w:pPr>
      <w:r w:rsidRPr="004C4A2B">
        <w:rPr>
          <w:sz w:val="24"/>
          <w:szCs w:val="24"/>
        </w:rPr>
        <w:t>2. Со ступени эскалатора одновременно могут сойти два, один или ни одного человека.</w:t>
      </w:r>
      <w:r>
        <w:rPr>
          <w:sz w:val="24"/>
          <w:szCs w:val="24"/>
        </w:rPr>
        <w:t xml:space="preserve"> </w:t>
      </w:r>
      <w:r w:rsidRPr="004C4A2B">
        <w:rPr>
          <w:sz w:val="24"/>
          <w:szCs w:val="24"/>
        </w:rPr>
        <w:t>Считая каждый такой исход равновозможным, определить вероятность того, что с двух параллельно работающих эскалаторов одновременно сойдут:</w:t>
      </w:r>
    </w:p>
    <w:p w14:paraId="217D6DAC" w14:textId="77777777" w:rsidR="00F2079D" w:rsidRPr="004C4A2B" w:rsidRDefault="00F2079D" w:rsidP="00F2079D">
      <w:pPr>
        <w:ind w:firstLine="360"/>
        <w:jc w:val="both"/>
        <w:rPr>
          <w:sz w:val="24"/>
          <w:szCs w:val="24"/>
        </w:rPr>
      </w:pPr>
      <w:r w:rsidRPr="004C4A2B">
        <w:rPr>
          <w:sz w:val="24"/>
          <w:szCs w:val="24"/>
        </w:rPr>
        <w:t>a) четыре человека; b) три человека; с) два человека; d) один человек;</w:t>
      </w:r>
    </w:p>
    <w:p w14:paraId="63E5247E" w14:textId="77777777" w:rsidR="00F2079D" w:rsidRPr="004C4A2B" w:rsidRDefault="00F2079D" w:rsidP="00F2079D">
      <w:pPr>
        <w:ind w:left="360"/>
        <w:jc w:val="both"/>
        <w:rPr>
          <w:sz w:val="24"/>
          <w:szCs w:val="24"/>
        </w:rPr>
      </w:pPr>
      <w:r w:rsidRPr="004C4A2B">
        <w:rPr>
          <w:sz w:val="24"/>
          <w:szCs w:val="24"/>
        </w:rPr>
        <w:t>e) не сойдет ни один человек.</w:t>
      </w:r>
    </w:p>
    <w:p w14:paraId="68B5DAC6" w14:textId="77777777" w:rsidR="00F2079D" w:rsidRPr="004C4A2B" w:rsidRDefault="00F2079D" w:rsidP="00F2079D">
      <w:pPr>
        <w:ind w:firstLine="360"/>
        <w:jc w:val="both"/>
        <w:rPr>
          <w:sz w:val="24"/>
          <w:szCs w:val="24"/>
        </w:rPr>
      </w:pPr>
      <w:r w:rsidRPr="004C4A2B">
        <w:rPr>
          <w:sz w:val="24"/>
          <w:szCs w:val="24"/>
        </w:rPr>
        <w:t xml:space="preserve">3. Имеется три коробки, содержащие </w:t>
      </w:r>
      <w:r>
        <w:rPr>
          <w:sz w:val="24"/>
          <w:szCs w:val="24"/>
        </w:rPr>
        <w:t>12</w:t>
      </w:r>
      <w:r w:rsidRPr="004C4A2B">
        <w:rPr>
          <w:sz w:val="24"/>
          <w:szCs w:val="24"/>
        </w:rPr>
        <w:t xml:space="preserve"> теннисных мяча отечественного производства, и </w:t>
      </w:r>
      <w:r>
        <w:rPr>
          <w:sz w:val="24"/>
          <w:szCs w:val="24"/>
        </w:rPr>
        <w:t>6</w:t>
      </w:r>
      <w:r w:rsidRPr="004C4A2B">
        <w:rPr>
          <w:sz w:val="24"/>
          <w:szCs w:val="24"/>
        </w:rPr>
        <w:t xml:space="preserve"> сделанные в Индии, и две коробки, содержащие </w:t>
      </w:r>
      <w:r>
        <w:rPr>
          <w:sz w:val="24"/>
          <w:szCs w:val="24"/>
        </w:rPr>
        <w:t>14</w:t>
      </w:r>
      <w:r w:rsidRPr="004C4A2B">
        <w:rPr>
          <w:sz w:val="24"/>
          <w:szCs w:val="24"/>
        </w:rPr>
        <w:t xml:space="preserve"> теннисных мяча отечественного производства и </w:t>
      </w:r>
      <w:r>
        <w:rPr>
          <w:sz w:val="24"/>
          <w:szCs w:val="24"/>
        </w:rPr>
        <w:t xml:space="preserve">12 </w:t>
      </w:r>
      <w:r w:rsidRPr="004C4A2B">
        <w:rPr>
          <w:sz w:val="24"/>
          <w:szCs w:val="24"/>
        </w:rPr>
        <w:t>индийских мяча. Из наугад выбранной коробки случайным образом извлекается мяч. Определить вероятность того, что он сделан в нашей стране.</w:t>
      </w:r>
    </w:p>
    <w:p w14:paraId="2396D871" w14:textId="77777777" w:rsidR="00F2079D" w:rsidRPr="004C4A2B" w:rsidRDefault="00F2079D" w:rsidP="00F2079D">
      <w:pPr>
        <w:ind w:firstLine="360"/>
        <w:jc w:val="both"/>
        <w:rPr>
          <w:sz w:val="24"/>
          <w:szCs w:val="24"/>
        </w:rPr>
      </w:pPr>
      <w:r w:rsidRPr="004C4A2B">
        <w:rPr>
          <w:sz w:val="24"/>
          <w:szCs w:val="24"/>
        </w:rPr>
        <w:t>4. Первая партия деталей содержит 65% изделий, изготовленных по пятому классу точности, а вторая партия 85%. Из этих партий случайным образом берут по одной детали и из них наугад выбирают одну. Найти вероятность того, что взятая деталь изготовлена по пятому классу точности.</w:t>
      </w:r>
    </w:p>
    <w:p w14:paraId="6CFA19DA" w14:textId="77777777" w:rsidR="00F2079D" w:rsidRPr="004C4A2B" w:rsidRDefault="00F2079D" w:rsidP="00F2079D">
      <w:pPr>
        <w:ind w:firstLine="360"/>
        <w:jc w:val="both"/>
        <w:rPr>
          <w:sz w:val="24"/>
          <w:szCs w:val="24"/>
        </w:rPr>
      </w:pPr>
      <w:r w:rsidRPr="004C4A2B">
        <w:rPr>
          <w:sz w:val="24"/>
          <w:szCs w:val="24"/>
        </w:rPr>
        <w:t>5. Прибор состоит из 10 узлов. Надежность (вероятность безотказной работы в течение времени Т) для каждого узла равна Р. Узлы выходят из строя независимо один от другого. Найти вероятность того, что за время Т: а) откажет хотя бы один узел; 6) откажет ровно один узел; в) откажут ровно два узла; г) не менее двух узлов.</w:t>
      </w:r>
    </w:p>
    <w:p w14:paraId="51BE9FE1" w14:textId="2B8E5FF1" w:rsidR="00F2079D" w:rsidRDefault="00FB0F94" w:rsidP="00F2079D">
      <w:pPr>
        <w:jc w:val="both"/>
        <w:rPr>
          <w:sz w:val="24"/>
          <w:szCs w:val="24"/>
        </w:rPr>
      </w:pPr>
      <w:r>
        <w:rPr>
          <w:sz w:val="24"/>
          <w:szCs w:val="24"/>
        </w:rPr>
        <w:t>ЧАСТЬ 2</w:t>
      </w:r>
    </w:p>
    <w:p w14:paraId="100370F4" w14:textId="256C59AC" w:rsidR="00FB0F94" w:rsidRPr="004C4A2B" w:rsidRDefault="00FB0F94" w:rsidP="00F2079D">
      <w:pPr>
        <w:jc w:val="both"/>
        <w:rPr>
          <w:sz w:val="24"/>
          <w:szCs w:val="24"/>
        </w:rPr>
      </w:pPr>
      <w:r>
        <w:rPr>
          <w:noProof/>
          <w:sz w:val="24"/>
          <w:szCs w:val="24"/>
        </w:rPr>
        <w:drawing>
          <wp:inline distT="0" distB="0" distL="0" distR="0" wp14:anchorId="2CBE14A7" wp14:editId="5FE9BFB5">
            <wp:extent cx="3924300" cy="22764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24300" cy="2276475"/>
                    </a:xfrm>
                    <a:prstGeom prst="rect">
                      <a:avLst/>
                    </a:prstGeom>
                    <a:noFill/>
                    <a:ln>
                      <a:noFill/>
                    </a:ln>
                  </pic:spPr>
                </pic:pic>
              </a:graphicData>
            </a:graphic>
          </wp:inline>
        </w:drawing>
      </w:r>
    </w:p>
    <w:p w14:paraId="190852EE" w14:textId="77777777" w:rsidR="00F2079D" w:rsidRDefault="00F2079D" w:rsidP="00F2079D">
      <w:pPr>
        <w:ind w:firstLine="708"/>
        <w:jc w:val="both"/>
        <w:rPr>
          <w:sz w:val="24"/>
          <w:szCs w:val="24"/>
        </w:rPr>
      </w:pPr>
    </w:p>
    <w:p w14:paraId="6F624648" w14:textId="77777777" w:rsidR="00F2079D" w:rsidRDefault="00F2079D" w:rsidP="00F2079D">
      <w:pPr>
        <w:ind w:firstLine="708"/>
        <w:jc w:val="both"/>
        <w:rPr>
          <w:sz w:val="24"/>
          <w:szCs w:val="24"/>
        </w:rPr>
      </w:pPr>
    </w:p>
    <w:p w14:paraId="14D94548" w14:textId="718D998B" w:rsidR="00F2079D" w:rsidRDefault="00F2079D" w:rsidP="00F2079D">
      <w:pPr>
        <w:ind w:firstLine="708"/>
        <w:jc w:val="both"/>
        <w:rPr>
          <w:b/>
          <w:bCs/>
          <w:sz w:val="24"/>
          <w:szCs w:val="24"/>
        </w:rPr>
      </w:pPr>
      <w:r w:rsidRPr="00FB0F94">
        <w:rPr>
          <w:b/>
          <w:bCs/>
          <w:sz w:val="24"/>
          <w:szCs w:val="24"/>
        </w:rPr>
        <w:lastRenderedPageBreak/>
        <w:t>ВАРИАНТ 8</w:t>
      </w:r>
    </w:p>
    <w:p w14:paraId="60485CF5" w14:textId="3FAB0151" w:rsidR="00FB0F94" w:rsidRPr="00FB0F94" w:rsidRDefault="00FB0F94" w:rsidP="00F2079D">
      <w:pPr>
        <w:ind w:firstLine="708"/>
        <w:jc w:val="both"/>
        <w:rPr>
          <w:sz w:val="24"/>
          <w:szCs w:val="24"/>
        </w:rPr>
      </w:pPr>
      <w:r w:rsidRPr="00FB0F94">
        <w:rPr>
          <w:sz w:val="24"/>
          <w:szCs w:val="24"/>
        </w:rPr>
        <w:t>ЧАСТЬ 1</w:t>
      </w:r>
    </w:p>
    <w:p w14:paraId="6E439BF7" w14:textId="77777777" w:rsidR="00F2079D" w:rsidRPr="004C4A2B" w:rsidRDefault="00F2079D" w:rsidP="00F2079D">
      <w:pPr>
        <w:ind w:firstLine="708"/>
        <w:jc w:val="both"/>
        <w:rPr>
          <w:sz w:val="24"/>
          <w:szCs w:val="24"/>
        </w:rPr>
      </w:pPr>
      <w:r w:rsidRPr="004C4A2B">
        <w:rPr>
          <w:sz w:val="24"/>
          <w:szCs w:val="24"/>
        </w:rPr>
        <w:t>1. Имеется колода из 36 игральных карт. Опыт состоит в извлечении наугад из колоды одной карты. Рассматриваются события: A - {вынута карта бубновой масти}, B - {вынут валет}. Найти вероятность события AB.</w:t>
      </w:r>
    </w:p>
    <w:p w14:paraId="32C35781" w14:textId="77777777" w:rsidR="00F2079D" w:rsidRPr="004C4A2B" w:rsidRDefault="00F2079D" w:rsidP="00F2079D">
      <w:pPr>
        <w:ind w:firstLine="708"/>
        <w:jc w:val="both"/>
        <w:rPr>
          <w:sz w:val="24"/>
          <w:szCs w:val="24"/>
        </w:rPr>
      </w:pPr>
      <w:r w:rsidRPr="004C4A2B">
        <w:rPr>
          <w:sz w:val="24"/>
          <w:szCs w:val="24"/>
        </w:rPr>
        <w:t xml:space="preserve">2. В урну, содержащую пять шаров, опустили белый шар. Определить вероятность извлечения из урны белого шара, если все предположения о первоначальном числе белых шаров в урне </w:t>
      </w:r>
      <w:proofErr w:type="spellStart"/>
      <w:r w:rsidRPr="004C4A2B">
        <w:rPr>
          <w:sz w:val="24"/>
          <w:szCs w:val="24"/>
        </w:rPr>
        <w:t>равновозможны</w:t>
      </w:r>
      <w:proofErr w:type="spellEnd"/>
      <w:r w:rsidRPr="004C4A2B">
        <w:rPr>
          <w:sz w:val="24"/>
          <w:szCs w:val="24"/>
        </w:rPr>
        <w:t>.</w:t>
      </w:r>
    </w:p>
    <w:p w14:paraId="0B00C49C" w14:textId="77777777" w:rsidR="00F2079D" w:rsidRPr="004C4A2B" w:rsidRDefault="00F2079D" w:rsidP="00F2079D">
      <w:pPr>
        <w:ind w:firstLine="708"/>
        <w:jc w:val="both"/>
        <w:rPr>
          <w:sz w:val="24"/>
          <w:szCs w:val="24"/>
        </w:rPr>
      </w:pPr>
      <w:r w:rsidRPr="004C4A2B">
        <w:rPr>
          <w:sz w:val="24"/>
          <w:szCs w:val="24"/>
        </w:rPr>
        <w:t xml:space="preserve">3. Имеется три коробки, содержащие </w:t>
      </w:r>
      <w:r>
        <w:rPr>
          <w:sz w:val="24"/>
          <w:szCs w:val="24"/>
        </w:rPr>
        <w:t>22</w:t>
      </w:r>
      <w:r w:rsidRPr="004C4A2B">
        <w:rPr>
          <w:sz w:val="24"/>
          <w:szCs w:val="24"/>
        </w:rPr>
        <w:t xml:space="preserve"> теннисных мяча отечественного производства и </w:t>
      </w:r>
      <w:r>
        <w:rPr>
          <w:sz w:val="24"/>
          <w:szCs w:val="24"/>
        </w:rPr>
        <w:t>14</w:t>
      </w:r>
      <w:r w:rsidRPr="004C4A2B">
        <w:rPr>
          <w:sz w:val="24"/>
          <w:szCs w:val="24"/>
        </w:rPr>
        <w:t xml:space="preserve"> мяча, сделанных в Индии, и две коробки, содержащие </w:t>
      </w:r>
      <w:r>
        <w:rPr>
          <w:sz w:val="24"/>
          <w:szCs w:val="24"/>
        </w:rPr>
        <w:t>24</w:t>
      </w:r>
      <w:r w:rsidRPr="004C4A2B">
        <w:rPr>
          <w:sz w:val="24"/>
          <w:szCs w:val="24"/>
        </w:rPr>
        <w:t xml:space="preserve"> теннисных мяча отечественного производства и </w:t>
      </w:r>
      <w:r>
        <w:rPr>
          <w:sz w:val="24"/>
          <w:szCs w:val="24"/>
        </w:rPr>
        <w:t xml:space="preserve">12 </w:t>
      </w:r>
      <w:r w:rsidRPr="004C4A2B">
        <w:rPr>
          <w:sz w:val="24"/>
          <w:szCs w:val="24"/>
        </w:rPr>
        <w:t xml:space="preserve">индийских мяча. Из наугад выбранной коробки вынули индийский мяч. Найти вероятность того, что он извлечен </w:t>
      </w:r>
      <w:proofErr w:type="gramStart"/>
      <w:r w:rsidRPr="004C4A2B">
        <w:rPr>
          <w:sz w:val="24"/>
          <w:szCs w:val="24"/>
        </w:rPr>
        <w:t>из коробки</w:t>
      </w:r>
      <w:proofErr w:type="gramEnd"/>
      <w:r w:rsidRPr="004C4A2B">
        <w:rPr>
          <w:sz w:val="24"/>
          <w:szCs w:val="24"/>
        </w:rPr>
        <w:t xml:space="preserve"> содержащей больше отечественных мячей.</w:t>
      </w:r>
    </w:p>
    <w:p w14:paraId="378358DC" w14:textId="77777777" w:rsidR="00F2079D" w:rsidRPr="004C4A2B" w:rsidRDefault="00F2079D" w:rsidP="00F2079D">
      <w:pPr>
        <w:ind w:firstLine="708"/>
        <w:jc w:val="both"/>
        <w:rPr>
          <w:sz w:val="24"/>
          <w:szCs w:val="24"/>
        </w:rPr>
      </w:pPr>
      <w:r w:rsidRPr="004C4A2B">
        <w:rPr>
          <w:sz w:val="24"/>
          <w:szCs w:val="24"/>
        </w:rPr>
        <w:t>4. Имеется три пробирки с кислотой и три со щелочью. Одна из пробирок заменена пробиркой с водой. Опущенная в наугад выбранную пробирку лакмусовая бумажка окрасилась в красный цвет. Определить вероятность того, что пробиркой с водой заменена пробирка, содержащая щелочь.</w:t>
      </w:r>
    </w:p>
    <w:p w14:paraId="44F4AEA3" w14:textId="77777777" w:rsidR="00F2079D" w:rsidRPr="004C4A2B" w:rsidRDefault="00F2079D" w:rsidP="00F2079D">
      <w:pPr>
        <w:ind w:firstLine="708"/>
        <w:jc w:val="both"/>
        <w:rPr>
          <w:sz w:val="24"/>
          <w:szCs w:val="24"/>
        </w:rPr>
      </w:pPr>
      <w:r w:rsidRPr="004C4A2B">
        <w:rPr>
          <w:sz w:val="24"/>
          <w:szCs w:val="24"/>
        </w:rPr>
        <w:t>5. Имеются три урны. В первой урне находится А белых и В черных шаров, во второй — С белых и D черных, в третьей — Е белых шаров. Выбирают наугад одну из урн и вынимают один шар. Какова вероятность того, что вынутый шар будет белым?</w:t>
      </w:r>
    </w:p>
    <w:p w14:paraId="79DC7E53" w14:textId="2BBCC8FC" w:rsidR="00F2079D" w:rsidRDefault="00FB0F94" w:rsidP="00F2079D">
      <w:pPr>
        <w:ind w:firstLine="708"/>
        <w:jc w:val="both"/>
        <w:rPr>
          <w:sz w:val="24"/>
          <w:szCs w:val="24"/>
        </w:rPr>
      </w:pPr>
      <w:r>
        <w:rPr>
          <w:sz w:val="24"/>
          <w:szCs w:val="24"/>
        </w:rPr>
        <w:t>ЧАСТЬ 2</w:t>
      </w:r>
    </w:p>
    <w:p w14:paraId="04773DD2" w14:textId="492CB34A" w:rsidR="00FB0F94" w:rsidRPr="004C4A2B" w:rsidRDefault="00FB0F94" w:rsidP="00F2079D">
      <w:pPr>
        <w:ind w:firstLine="708"/>
        <w:jc w:val="both"/>
        <w:rPr>
          <w:sz w:val="24"/>
          <w:szCs w:val="24"/>
        </w:rPr>
      </w:pPr>
      <w:r>
        <w:rPr>
          <w:noProof/>
          <w:sz w:val="24"/>
          <w:szCs w:val="24"/>
        </w:rPr>
        <w:drawing>
          <wp:inline distT="0" distB="0" distL="0" distR="0" wp14:anchorId="0729D84D" wp14:editId="43C3CA17">
            <wp:extent cx="3914775" cy="22383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14775" cy="2238375"/>
                    </a:xfrm>
                    <a:prstGeom prst="rect">
                      <a:avLst/>
                    </a:prstGeom>
                    <a:noFill/>
                    <a:ln>
                      <a:noFill/>
                    </a:ln>
                  </pic:spPr>
                </pic:pic>
              </a:graphicData>
            </a:graphic>
          </wp:inline>
        </w:drawing>
      </w:r>
    </w:p>
    <w:p w14:paraId="02865CB3" w14:textId="77777777" w:rsidR="00FB0F94" w:rsidRDefault="00FB0F94" w:rsidP="00F2079D">
      <w:pPr>
        <w:ind w:firstLine="708"/>
        <w:jc w:val="both"/>
        <w:rPr>
          <w:sz w:val="24"/>
          <w:szCs w:val="24"/>
        </w:rPr>
      </w:pPr>
    </w:p>
    <w:p w14:paraId="29DDD89D" w14:textId="77777777" w:rsidR="00FB0F94" w:rsidRDefault="00FB0F94" w:rsidP="00F2079D">
      <w:pPr>
        <w:ind w:firstLine="708"/>
        <w:jc w:val="both"/>
        <w:rPr>
          <w:sz w:val="24"/>
          <w:szCs w:val="24"/>
        </w:rPr>
      </w:pPr>
    </w:p>
    <w:p w14:paraId="2BA82DEE" w14:textId="77777777" w:rsidR="00FB0F94" w:rsidRDefault="00FB0F94" w:rsidP="00F2079D">
      <w:pPr>
        <w:ind w:firstLine="708"/>
        <w:jc w:val="both"/>
        <w:rPr>
          <w:sz w:val="24"/>
          <w:szCs w:val="24"/>
        </w:rPr>
      </w:pPr>
    </w:p>
    <w:p w14:paraId="30B1BA5F" w14:textId="77777777" w:rsidR="00FB0F94" w:rsidRDefault="00FB0F94" w:rsidP="00F2079D">
      <w:pPr>
        <w:ind w:firstLine="708"/>
        <w:jc w:val="both"/>
        <w:rPr>
          <w:sz w:val="24"/>
          <w:szCs w:val="24"/>
        </w:rPr>
      </w:pPr>
    </w:p>
    <w:p w14:paraId="314BD3C8" w14:textId="77777777" w:rsidR="00FB0F94" w:rsidRDefault="00FB0F94" w:rsidP="00F2079D">
      <w:pPr>
        <w:ind w:firstLine="708"/>
        <w:jc w:val="both"/>
        <w:rPr>
          <w:sz w:val="24"/>
          <w:szCs w:val="24"/>
        </w:rPr>
      </w:pPr>
    </w:p>
    <w:p w14:paraId="703E1969" w14:textId="77777777" w:rsidR="00FB0F94" w:rsidRDefault="00FB0F94" w:rsidP="00F2079D">
      <w:pPr>
        <w:ind w:firstLine="708"/>
        <w:jc w:val="both"/>
        <w:rPr>
          <w:sz w:val="24"/>
          <w:szCs w:val="24"/>
        </w:rPr>
      </w:pPr>
    </w:p>
    <w:p w14:paraId="1AE73190" w14:textId="4508735A" w:rsidR="00F2079D" w:rsidRPr="00FB0F94" w:rsidRDefault="00F2079D" w:rsidP="00F2079D">
      <w:pPr>
        <w:ind w:firstLine="708"/>
        <w:jc w:val="both"/>
        <w:rPr>
          <w:b/>
          <w:bCs/>
          <w:sz w:val="24"/>
          <w:szCs w:val="24"/>
        </w:rPr>
      </w:pPr>
      <w:r w:rsidRPr="00FB0F94">
        <w:rPr>
          <w:b/>
          <w:bCs/>
          <w:sz w:val="24"/>
          <w:szCs w:val="24"/>
        </w:rPr>
        <w:lastRenderedPageBreak/>
        <w:t>ВАРИАНТ 9</w:t>
      </w:r>
    </w:p>
    <w:p w14:paraId="577E2287" w14:textId="6175D758" w:rsidR="00FB0F94" w:rsidRDefault="00FB0F94" w:rsidP="00F2079D">
      <w:pPr>
        <w:ind w:firstLine="708"/>
        <w:jc w:val="both"/>
        <w:rPr>
          <w:sz w:val="24"/>
          <w:szCs w:val="24"/>
        </w:rPr>
      </w:pPr>
      <w:r>
        <w:rPr>
          <w:sz w:val="24"/>
          <w:szCs w:val="24"/>
        </w:rPr>
        <w:t>ЧАСТЬ 1</w:t>
      </w:r>
    </w:p>
    <w:p w14:paraId="32651B15" w14:textId="1961C98F" w:rsidR="00F2079D" w:rsidRPr="004C4A2B" w:rsidRDefault="00F2079D" w:rsidP="00F2079D">
      <w:pPr>
        <w:ind w:firstLine="708"/>
        <w:jc w:val="both"/>
        <w:rPr>
          <w:sz w:val="24"/>
          <w:szCs w:val="24"/>
        </w:rPr>
      </w:pPr>
      <w:r w:rsidRPr="004C4A2B">
        <w:rPr>
          <w:sz w:val="24"/>
          <w:szCs w:val="24"/>
        </w:rPr>
        <w:t>1. Одновременно подбрасываются три игральных кубика. Какова вероятность того, что:</w:t>
      </w:r>
    </w:p>
    <w:p w14:paraId="6BCCD030" w14:textId="77777777" w:rsidR="00F2079D" w:rsidRPr="004C4A2B" w:rsidRDefault="00F2079D" w:rsidP="00F2079D">
      <w:pPr>
        <w:ind w:left="360"/>
        <w:jc w:val="both"/>
        <w:rPr>
          <w:sz w:val="24"/>
          <w:szCs w:val="24"/>
        </w:rPr>
      </w:pPr>
      <w:r w:rsidRPr="004C4A2B">
        <w:rPr>
          <w:sz w:val="24"/>
          <w:szCs w:val="24"/>
        </w:rPr>
        <w:t>a) выпадет по шесть очков у каждого кубика;</w:t>
      </w:r>
    </w:p>
    <w:p w14:paraId="2B5BC04B" w14:textId="77777777" w:rsidR="00F2079D" w:rsidRPr="004C4A2B" w:rsidRDefault="00F2079D" w:rsidP="00F2079D">
      <w:pPr>
        <w:ind w:left="360"/>
        <w:jc w:val="both"/>
        <w:rPr>
          <w:sz w:val="24"/>
          <w:szCs w:val="24"/>
        </w:rPr>
      </w:pPr>
      <w:r w:rsidRPr="004C4A2B">
        <w:rPr>
          <w:sz w:val="24"/>
          <w:szCs w:val="24"/>
        </w:rPr>
        <w:t>b) среди выпавших очков будут цифры 1, 3, 5.</w:t>
      </w:r>
    </w:p>
    <w:p w14:paraId="79ECC4A6" w14:textId="77777777" w:rsidR="00F2079D" w:rsidRPr="004C4A2B" w:rsidRDefault="00F2079D" w:rsidP="00F2079D">
      <w:pPr>
        <w:ind w:firstLine="708"/>
        <w:jc w:val="both"/>
        <w:rPr>
          <w:sz w:val="24"/>
          <w:szCs w:val="24"/>
        </w:rPr>
      </w:pPr>
      <w:r w:rsidRPr="004C4A2B">
        <w:rPr>
          <w:sz w:val="24"/>
          <w:szCs w:val="24"/>
        </w:rPr>
        <w:t>2. Из коробки конфет, содержащей по 17 конфет трех разных типов, последовательно извлекают наудачу три конфеты. Определить вероятность того, что среди извлеченных конфет будут конфеты всех типов.</w:t>
      </w:r>
    </w:p>
    <w:p w14:paraId="0B41187B" w14:textId="77777777" w:rsidR="00F2079D" w:rsidRPr="004C4A2B" w:rsidRDefault="00F2079D" w:rsidP="00F2079D">
      <w:pPr>
        <w:ind w:firstLine="708"/>
        <w:jc w:val="both"/>
        <w:rPr>
          <w:sz w:val="24"/>
          <w:szCs w:val="24"/>
        </w:rPr>
      </w:pPr>
      <w:r w:rsidRPr="004C4A2B">
        <w:rPr>
          <w:sz w:val="24"/>
          <w:szCs w:val="24"/>
        </w:rPr>
        <w:t>3. Трое лыжников съезжают с горы. Вероятности падения этих лыжников равны: 0,3; 0,2; 0,1. Найти вероятность того, что все три лыжника съедут с горы без падания.</w:t>
      </w:r>
    </w:p>
    <w:p w14:paraId="5B54EA0B" w14:textId="77777777" w:rsidR="00F2079D" w:rsidRPr="004C4A2B" w:rsidRDefault="00F2079D" w:rsidP="00F2079D">
      <w:pPr>
        <w:ind w:left="360" w:firstLine="348"/>
        <w:jc w:val="both"/>
        <w:rPr>
          <w:sz w:val="24"/>
          <w:szCs w:val="24"/>
        </w:rPr>
      </w:pPr>
      <w:r w:rsidRPr="004C4A2B">
        <w:rPr>
          <w:sz w:val="24"/>
          <w:szCs w:val="24"/>
        </w:rPr>
        <w:t>4. Имеется пять лампочек, вероятности перегорания которых за первые 2500</w:t>
      </w:r>
    </w:p>
    <w:p w14:paraId="63A38D26" w14:textId="77777777" w:rsidR="00F2079D" w:rsidRPr="004C4A2B" w:rsidRDefault="00F2079D" w:rsidP="00F2079D">
      <w:pPr>
        <w:jc w:val="both"/>
        <w:rPr>
          <w:sz w:val="24"/>
          <w:szCs w:val="24"/>
        </w:rPr>
      </w:pPr>
      <w:r w:rsidRPr="004C4A2B">
        <w:rPr>
          <w:sz w:val="24"/>
          <w:szCs w:val="24"/>
        </w:rPr>
        <w:t>часов работы равны 0,1; 0,15; 0,2; 0,25; 0,3 соответственно. Найти вероятность выхода из строя взятой наугад лампочки за первые 2500 часов работы.</w:t>
      </w:r>
    </w:p>
    <w:p w14:paraId="146ACCE4" w14:textId="77777777" w:rsidR="00F2079D" w:rsidRPr="004C4A2B" w:rsidRDefault="00F2079D" w:rsidP="00F2079D">
      <w:pPr>
        <w:ind w:firstLine="644"/>
        <w:jc w:val="both"/>
        <w:rPr>
          <w:sz w:val="24"/>
          <w:szCs w:val="24"/>
        </w:rPr>
      </w:pPr>
      <w:r w:rsidRPr="004C4A2B">
        <w:rPr>
          <w:sz w:val="24"/>
          <w:szCs w:val="24"/>
        </w:rPr>
        <w:t>5. Завод изготавливает изделия, каждое из которых с вероятностью г оказывается дефектным. При осмотре дефект, если он имеется, обнаруживается с вероятностью Р.  Для контроля из продукции завода выбираются 5 изделий. Найти вероятность следующих событий:</w:t>
      </w:r>
    </w:p>
    <w:p w14:paraId="6042F163" w14:textId="77777777" w:rsidR="00F2079D" w:rsidRPr="004C4A2B" w:rsidRDefault="00F2079D" w:rsidP="00F2079D">
      <w:pPr>
        <w:ind w:left="644"/>
        <w:jc w:val="both"/>
        <w:rPr>
          <w:sz w:val="24"/>
          <w:szCs w:val="24"/>
        </w:rPr>
      </w:pPr>
      <w:r w:rsidRPr="004C4A2B">
        <w:rPr>
          <w:sz w:val="24"/>
          <w:szCs w:val="24"/>
        </w:rPr>
        <w:t xml:space="preserve">А — ни в одном из изделий не будет обнаружено дефектов; </w:t>
      </w:r>
    </w:p>
    <w:p w14:paraId="03334367" w14:textId="77777777" w:rsidR="00F2079D" w:rsidRDefault="00F2079D" w:rsidP="00F2079D">
      <w:pPr>
        <w:ind w:left="644"/>
        <w:jc w:val="both"/>
        <w:rPr>
          <w:sz w:val="24"/>
          <w:szCs w:val="24"/>
        </w:rPr>
      </w:pPr>
      <w:r w:rsidRPr="004C4A2B">
        <w:rPr>
          <w:sz w:val="24"/>
          <w:szCs w:val="24"/>
        </w:rPr>
        <w:t>В — среди 5 изделий ровно в двух будет обнаружен дефект.</w:t>
      </w:r>
    </w:p>
    <w:p w14:paraId="4251472D" w14:textId="072ACB2F" w:rsidR="00FB0F94" w:rsidRDefault="00FB0F94" w:rsidP="00F2079D">
      <w:pPr>
        <w:jc w:val="both"/>
        <w:rPr>
          <w:b/>
          <w:sz w:val="24"/>
          <w:szCs w:val="24"/>
        </w:rPr>
      </w:pPr>
      <w:r w:rsidRPr="00FB0F94">
        <w:rPr>
          <w:b/>
          <w:sz w:val="24"/>
          <w:szCs w:val="24"/>
        </w:rPr>
        <w:t>ЧАСТЬ 2</w:t>
      </w:r>
    </w:p>
    <w:p w14:paraId="0FC185A5" w14:textId="42AA849C" w:rsidR="00FB0F94" w:rsidRPr="00FB0F94" w:rsidRDefault="00FB0F94" w:rsidP="00F2079D">
      <w:pPr>
        <w:jc w:val="both"/>
        <w:rPr>
          <w:b/>
          <w:sz w:val="24"/>
          <w:szCs w:val="24"/>
        </w:rPr>
      </w:pPr>
      <w:r>
        <w:rPr>
          <w:b/>
          <w:noProof/>
          <w:sz w:val="24"/>
          <w:szCs w:val="24"/>
        </w:rPr>
        <w:drawing>
          <wp:inline distT="0" distB="0" distL="0" distR="0" wp14:anchorId="214F4B19" wp14:editId="07D99EB7">
            <wp:extent cx="3905250" cy="23241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05250" cy="2324100"/>
                    </a:xfrm>
                    <a:prstGeom prst="rect">
                      <a:avLst/>
                    </a:prstGeom>
                    <a:noFill/>
                    <a:ln>
                      <a:noFill/>
                    </a:ln>
                  </pic:spPr>
                </pic:pic>
              </a:graphicData>
            </a:graphic>
          </wp:inline>
        </w:drawing>
      </w:r>
    </w:p>
    <w:p w14:paraId="0C752935" w14:textId="77777777" w:rsidR="00FB0F94" w:rsidRDefault="00FB0F94" w:rsidP="00F2079D">
      <w:pPr>
        <w:jc w:val="both"/>
        <w:rPr>
          <w:bCs/>
          <w:sz w:val="24"/>
          <w:szCs w:val="24"/>
        </w:rPr>
      </w:pPr>
    </w:p>
    <w:p w14:paraId="63421A13" w14:textId="77777777" w:rsidR="00FB0F94" w:rsidRDefault="00FB0F94" w:rsidP="00F2079D">
      <w:pPr>
        <w:jc w:val="both"/>
        <w:rPr>
          <w:bCs/>
          <w:sz w:val="24"/>
          <w:szCs w:val="24"/>
        </w:rPr>
      </w:pPr>
    </w:p>
    <w:p w14:paraId="6824AA64" w14:textId="77777777" w:rsidR="00FB0F94" w:rsidRDefault="00FB0F94" w:rsidP="00F2079D">
      <w:pPr>
        <w:jc w:val="both"/>
        <w:rPr>
          <w:bCs/>
          <w:sz w:val="24"/>
          <w:szCs w:val="24"/>
        </w:rPr>
      </w:pPr>
    </w:p>
    <w:p w14:paraId="42F77304" w14:textId="77777777" w:rsidR="00FB0F94" w:rsidRDefault="00FB0F94" w:rsidP="00F2079D">
      <w:pPr>
        <w:jc w:val="both"/>
        <w:rPr>
          <w:bCs/>
          <w:sz w:val="24"/>
          <w:szCs w:val="24"/>
        </w:rPr>
      </w:pPr>
    </w:p>
    <w:p w14:paraId="60AD7120" w14:textId="61A99CF6" w:rsidR="00F2079D" w:rsidRPr="004C4A2B" w:rsidRDefault="00F2079D" w:rsidP="00F2079D">
      <w:pPr>
        <w:jc w:val="both"/>
        <w:rPr>
          <w:bCs/>
          <w:sz w:val="24"/>
          <w:szCs w:val="24"/>
        </w:rPr>
      </w:pPr>
      <w:r w:rsidRPr="004C4A2B">
        <w:rPr>
          <w:bCs/>
          <w:sz w:val="24"/>
          <w:szCs w:val="24"/>
        </w:rPr>
        <w:lastRenderedPageBreak/>
        <w:t xml:space="preserve">ВАРИАНТ </w:t>
      </w:r>
      <w:r>
        <w:rPr>
          <w:bCs/>
          <w:sz w:val="24"/>
          <w:szCs w:val="24"/>
        </w:rPr>
        <w:t>10</w:t>
      </w:r>
    </w:p>
    <w:p w14:paraId="4BF3852D" w14:textId="64BCB6AD" w:rsidR="00FB0F94" w:rsidRDefault="00FB0F94" w:rsidP="00F2079D">
      <w:pPr>
        <w:ind w:firstLine="540"/>
        <w:jc w:val="both"/>
        <w:rPr>
          <w:sz w:val="24"/>
          <w:szCs w:val="24"/>
        </w:rPr>
      </w:pPr>
      <w:r>
        <w:rPr>
          <w:sz w:val="24"/>
          <w:szCs w:val="24"/>
        </w:rPr>
        <w:t>ЧАСТЬ 1</w:t>
      </w:r>
    </w:p>
    <w:p w14:paraId="78D9C6FE" w14:textId="411B3600" w:rsidR="00F2079D" w:rsidRPr="004C4A2B" w:rsidRDefault="00F2079D" w:rsidP="00F2079D">
      <w:pPr>
        <w:ind w:firstLine="540"/>
        <w:jc w:val="both"/>
        <w:rPr>
          <w:sz w:val="24"/>
          <w:szCs w:val="24"/>
        </w:rPr>
      </w:pPr>
      <w:r w:rsidRPr="004C4A2B">
        <w:rPr>
          <w:sz w:val="24"/>
          <w:szCs w:val="24"/>
        </w:rPr>
        <w:t>1. Дано восемь карточек с буквами Н, М, И, И, Я, Л, Л, О. Найти вероятность того, что:</w:t>
      </w:r>
    </w:p>
    <w:p w14:paraId="55B40478" w14:textId="77777777" w:rsidR="00F2079D" w:rsidRPr="004C4A2B" w:rsidRDefault="00F2079D" w:rsidP="00F2079D">
      <w:pPr>
        <w:ind w:firstLine="540"/>
        <w:jc w:val="both"/>
        <w:rPr>
          <w:sz w:val="24"/>
          <w:szCs w:val="24"/>
        </w:rPr>
      </w:pPr>
      <w:r w:rsidRPr="004C4A2B">
        <w:rPr>
          <w:sz w:val="24"/>
          <w:szCs w:val="24"/>
        </w:rPr>
        <w:t>а) получится слово «МИЛЯ», если наугад одна за другой выбираются четыре карточки и располагаются в ряд в порядке появления;</w:t>
      </w:r>
    </w:p>
    <w:p w14:paraId="761C55B8" w14:textId="77777777" w:rsidR="00F2079D" w:rsidRPr="004C4A2B" w:rsidRDefault="00F2079D" w:rsidP="00F2079D">
      <w:pPr>
        <w:ind w:firstLine="540"/>
        <w:jc w:val="both"/>
        <w:rPr>
          <w:sz w:val="24"/>
          <w:szCs w:val="24"/>
        </w:rPr>
      </w:pPr>
      <w:r w:rsidRPr="004C4A2B">
        <w:rPr>
          <w:sz w:val="24"/>
          <w:szCs w:val="24"/>
        </w:rPr>
        <w:t>б) получится слово «ОН», если наугад одна за другой выбираются две карточки.</w:t>
      </w:r>
    </w:p>
    <w:p w14:paraId="381163CA" w14:textId="77777777" w:rsidR="00F2079D" w:rsidRPr="004C4A2B" w:rsidRDefault="00F2079D" w:rsidP="00F2079D">
      <w:pPr>
        <w:ind w:firstLine="540"/>
        <w:jc w:val="both"/>
        <w:rPr>
          <w:sz w:val="24"/>
          <w:szCs w:val="24"/>
        </w:rPr>
      </w:pPr>
      <w:r w:rsidRPr="004C4A2B">
        <w:rPr>
          <w:sz w:val="24"/>
          <w:szCs w:val="24"/>
        </w:rPr>
        <w:t xml:space="preserve">2. По телевидению с 1 сентября начинают показывать 2 новых сериала. Вероятность того, что сериал продлится до Нового года, равна 0,3. Найти вероятность того, что до Нового года из этих сериалов продлится: </w:t>
      </w:r>
    </w:p>
    <w:p w14:paraId="0E2DFE40" w14:textId="77777777" w:rsidR="00F2079D" w:rsidRPr="004C4A2B" w:rsidRDefault="00F2079D" w:rsidP="00F2079D">
      <w:pPr>
        <w:ind w:firstLine="540"/>
        <w:jc w:val="both"/>
        <w:rPr>
          <w:sz w:val="24"/>
          <w:szCs w:val="24"/>
        </w:rPr>
      </w:pPr>
      <w:r w:rsidRPr="004C4A2B">
        <w:rPr>
          <w:sz w:val="24"/>
          <w:szCs w:val="24"/>
        </w:rPr>
        <w:t>а) ровно 2; б) хотя бы один.</w:t>
      </w:r>
    </w:p>
    <w:p w14:paraId="157F83C4" w14:textId="77777777" w:rsidR="00F2079D" w:rsidRPr="004C4A2B" w:rsidRDefault="00F2079D" w:rsidP="00F2079D">
      <w:pPr>
        <w:ind w:firstLine="540"/>
        <w:jc w:val="both"/>
        <w:rPr>
          <w:sz w:val="24"/>
          <w:szCs w:val="24"/>
        </w:rPr>
      </w:pPr>
      <w:r w:rsidRPr="004C4A2B">
        <w:rPr>
          <w:sz w:val="24"/>
          <w:szCs w:val="24"/>
        </w:rPr>
        <w:t>3. В филиале института 2000 студентов. После окончания занятий в среднем каждый десятый студент занимается в читальном зале. Сколько посадочных мест нужно иметь, чтобы с вероятностью 0,9 их хватало всем студентам филиала.</w:t>
      </w:r>
    </w:p>
    <w:p w14:paraId="57EEB79D" w14:textId="77777777" w:rsidR="00F2079D" w:rsidRPr="004C4A2B" w:rsidRDefault="00F2079D" w:rsidP="00F2079D">
      <w:pPr>
        <w:ind w:firstLine="540"/>
        <w:jc w:val="both"/>
        <w:rPr>
          <w:sz w:val="24"/>
          <w:szCs w:val="24"/>
        </w:rPr>
      </w:pPr>
      <w:r w:rsidRPr="004C4A2B">
        <w:rPr>
          <w:sz w:val="24"/>
          <w:szCs w:val="24"/>
        </w:rPr>
        <w:t xml:space="preserve">4. На отрезок </w:t>
      </w:r>
      <w:r w:rsidRPr="004C4A2B">
        <w:rPr>
          <w:sz w:val="24"/>
          <w:szCs w:val="24"/>
        </w:rPr>
        <w:object w:dxaOrig="400" w:dyaOrig="260" w14:anchorId="5FEF5E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75pt" o:ole="" fillcolor="window">
            <v:imagedata r:id="rId15" o:title=""/>
          </v:shape>
          <o:OLEObject Type="Embed" ProgID="Equation.DSMT4" ShapeID="_x0000_i1025" DrawAspect="Content" ObjectID="_1676197495" r:id="rId16"/>
        </w:object>
      </w:r>
      <w:r w:rsidRPr="004C4A2B">
        <w:rPr>
          <w:sz w:val="24"/>
          <w:szCs w:val="24"/>
        </w:rPr>
        <w:t xml:space="preserve"> длины 130 наудачу поставлена точка </w:t>
      </w:r>
      <w:r w:rsidRPr="004C4A2B">
        <w:rPr>
          <w:sz w:val="24"/>
          <w:szCs w:val="24"/>
        </w:rPr>
        <w:object w:dxaOrig="279" w:dyaOrig="260" w14:anchorId="7D110990">
          <v:shape id="_x0000_i1026" type="#_x0000_t75" style="width:14.25pt;height:12.75pt" o:ole="" fillcolor="window">
            <v:imagedata r:id="rId17" o:title=""/>
          </v:shape>
          <o:OLEObject Type="Embed" ProgID="Equation.DSMT4" ShapeID="_x0000_i1026" DrawAspect="Content" ObjectID="_1676197496" r:id="rId18"/>
        </w:object>
      </w:r>
      <w:r w:rsidRPr="004C4A2B">
        <w:rPr>
          <w:sz w:val="24"/>
          <w:szCs w:val="24"/>
        </w:rPr>
        <w:t xml:space="preserve">. Найдите вероятность </w:t>
      </w:r>
      <w:r w:rsidRPr="004C4A2B">
        <w:rPr>
          <w:sz w:val="24"/>
          <w:szCs w:val="24"/>
        </w:rPr>
        <w:object w:dxaOrig="240" w:dyaOrig="260" w14:anchorId="11A8C1EA">
          <v:shape id="_x0000_i1027" type="#_x0000_t75" style="width:12pt;height:12.75pt" o:ole="" fillcolor="window">
            <v:imagedata r:id="rId19" o:title=""/>
          </v:shape>
          <o:OLEObject Type="Embed" ProgID="Equation.DSMT4" ShapeID="_x0000_i1027" DrawAspect="Content" ObjectID="_1676197497" r:id="rId20"/>
        </w:object>
      </w:r>
      <w:r w:rsidRPr="004C4A2B">
        <w:rPr>
          <w:sz w:val="24"/>
          <w:szCs w:val="24"/>
        </w:rPr>
        <w:t xml:space="preserve"> того, что меньший из отрезков </w:t>
      </w:r>
      <w:r w:rsidRPr="004C4A2B">
        <w:rPr>
          <w:sz w:val="24"/>
          <w:szCs w:val="24"/>
        </w:rPr>
        <w:object w:dxaOrig="420" w:dyaOrig="260" w14:anchorId="1223F75E">
          <v:shape id="_x0000_i1028" type="#_x0000_t75" style="width:21pt;height:12.75pt" o:ole="" fillcolor="window">
            <v:imagedata r:id="rId21" o:title=""/>
          </v:shape>
          <o:OLEObject Type="Embed" ProgID="Equation.DSMT4" ShapeID="_x0000_i1028" DrawAspect="Content" ObjectID="_1676197498" r:id="rId22"/>
        </w:object>
      </w:r>
      <w:r w:rsidRPr="004C4A2B">
        <w:rPr>
          <w:sz w:val="24"/>
          <w:szCs w:val="24"/>
        </w:rPr>
        <w:t xml:space="preserve"> и </w:t>
      </w:r>
      <w:r w:rsidRPr="004C4A2B">
        <w:rPr>
          <w:sz w:val="24"/>
          <w:szCs w:val="24"/>
        </w:rPr>
        <w:object w:dxaOrig="400" w:dyaOrig="260" w14:anchorId="08D57DF6">
          <v:shape id="_x0000_i1029" type="#_x0000_t75" style="width:20.25pt;height:12.75pt" o:ole="" fillcolor="window">
            <v:imagedata r:id="rId23" o:title=""/>
          </v:shape>
          <o:OLEObject Type="Embed" ProgID="Equation.DSMT4" ShapeID="_x0000_i1029" DrawAspect="Content" ObjectID="_1676197499" r:id="rId24"/>
        </w:object>
      </w:r>
      <w:r w:rsidRPr="004C4A2B">
        <w:rPr>
          <w:sz w:val="24"/>
          <w:szCs w:val="24"/>
        </w:rPr>
        <w:t xml:space="preserve"> имеет длину меньшую, чем 30.</w:t>
      </w:r>
    </w:p>
    <w:p w14:paraId="7C06F1D3" w14:textId="77777777" w:rsidR="00F2079D" w:rsidRPr="004C4A2B" w:rsidRDefault="00F2079D" w:rsidP="00F2079D">
      <w:pPr>
        <w:ind w:firstLine="540"/>
        <w:jc w:val="both"/>
        <w:rPr>
          <w:sz w:val="24"/>
          <w:szCs w:val="24"/>
        </w:rPr>
      </w:pPr>
      <w:r w:rsidRPr="004C4A2B">
        <w:rPr>
          <w:sz w:val="24"/>
          <w:szCs w:val="24"/>
        </w:rPr>
        <w:t>5. В первой урне 5 белых и 4 черных шара, во второй – 16 белых и 9 черных. Из второй урны случайным образом перекладывают в первую три шара, после чего из первой урны берут один шар. Какова вероятность того, что этот шар – белый?</w:t>
      </w:r>
    </w:p>
    <w:p w14:paraId="31782C28" w14:textId="5478CFFD" w:rsidR="00F2079D" w:rsidRDefault="00FB0F94" w:rsidP="00F2079D">
      <w:pPr>
        <w:ind w:firstLine="540"/>
        <w:jc w:val="both"/>
        <w:rPr>
          <w:sz w:val="24"/>
          <w:szCs w:val="24"/>
        </w:rPr>
      </w:pPr>
      <w:r>
        <w:rPr>
          <w:sz w:val="24"/>
          <w:szCs w:val="24"/>
        </w:rPr>
        <w:t>ЧАСТЬ 2</w:t>
      </w:r>
    </w:p>
    <w:p w14:paraId="39D004D6" w14:textId="51993020" w:rsidR="00FB0F94" w:rsidRPr="004C4A2B" w:rsidRDefault="00FB0F94" w:rsidP="00F2079D">
      <w:pPr>
        <w:ind w:firstLine="540"/>
        <w:jc w:val="both"/>
        <w:rPr>
          <w:sz w:val="24"/>
          <w:szCs w:val="24"/>
        </w:rPr>
      </w:pPr>
      <w:r>
        <w:rPr>
          <w:noProof/>
          <w:sz w:val="24"/>
          <w:szCs w:val="24"/>
        </w:rPr>
        <w:drawing>
          <wp:inline distT="0" distB="0" distL="0" distR="0" wp14:anchorId="6841DDC8" wp14:editId="5D20E25F">
            <wp:extent cx="3790950" cy="19145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90950" cy="1914525"/>
                    </a:xfrm>
                    <a:prstGeom prst="rect">
                      <a:avLst/>
                    </a:prstGeom>
                    <a:noFill/>
                    <a:ln>
                      <a:noFill/>
                    </a:ln>
                  </pic:spPr>
                </pic:pic>
              </a:graphicData>
            </a:graphic>
          </wp:inline>
        </w:drawing>
      </w:r>
    </w:p>
    <w:p w14:paraId="12DDC127" w14:textId="5D5F38AB" w:rsidR="00FB0F94" w:rsidRDefault="00FB0F94" w:rsidP="00F2079D">
      <w:pPr>
        <w:jc w:val="both"/>
        <w:rPr>
          <w:bCs/>
          <w:sz w:val="24"/>
          <w:szCs w:val="24"/>
        </w:rPr>
      </w:pPr>
      <w:r>
        <w:rPr>
          <w:bCs/>
          <w:noProof/>
          <w:sz w:val="24"/>
          <w:szCs w:val="24"/>
        </w:rPr>
        <w:drawing>
          <wp:inline distT="0" distB="0" distL="0" distR="0" wp14:anchorId="4E7FB679" wp14:editId="22F6491A">
            <wp:extent cx="4010025" cy="8477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10025" cy="847725"/>
                    </a:xfrm>
                    <a:prstGeom prst="rect">
                      <a:avLst/>
                    </a:prstGeom>
                    <a:noFill/>
                    <a:ln>
                      <a:noFill/>
                    </a:ln>
                  </pic:spPr>
                </pic:pic>
              </a:graphicData>
            </a:graphic>
          </wp:inline>
        </w:drawing>
      </w:r>
    </w:p>
    <w:p w14:paraId="62F8175C" w14:textId="77777777" w:rsidR="005831D1" w:rsidRDefault="005831D1" w:rsidP="00F2079D">
      <w:pPr>
        <w:jc w:val="both"/>
        <w:rPr>
          <w:bCs/>
          <w:sz w:val="24"/>
          <w:szCs w:val="24"/>
        </w:rPr>
      </w:pPr>
    </w:p>
    <w:p w14:paraId="6FAC9725" w14:textId="77777777" w:rsidR="005831D1" w:rsidRDefault="005831D1" w:rsidP="00F2079D">
      <w:pPr>
        <w:jc w:val="both"/>
        <w:rPr>
          <w:bCs/>
          <w:sz w:val="24"/>
          <w:szCs w:val="24"/>
        </w:rPr>
      </w:pPr>
    </w:p>
    <w:p w14:paraId="744DDC03" w14:textId="77777777" w:rsidR="005831D1" w:rsidRDefault="005831D1" w:rsidP="00F2079D">
      <w:pPr>
        <w:jc w:val="both"/>
        <w:rPr>
          <w:bCs/>
          <w:sz w:val="24"/>
          <w:szCs w:val="24"/>
        </w:rPr>
      </w:pPr>
    </w:p>
    <w:p w14:paraId="5F32EB10" w14:textId="77777777" w:rsidR="005831D1" w:rsidRDefault="005831D1" w:rsidP="00F2079D">
      <w:pPr>
        <w:jc w:val="both"/>
        <w:rPr>
          <w:bCs/>
          <w:sz w:val="24"/>
          <w:szCs w:val="24"/>
        </w:rPr>
      </w:pPr>
    </w:p>
    <w:p w14:paraId="6A42C1C9" w14:textId="3F70A9F7" w:rsidR="00F2079D" w:rsidRPr="005831D1" w:rsidRDefault="00F2079D" w:rsidP="00F2079D">
      <w:pPr>
        <w:jc w:val="both"/>
        <w:rPr>
          <w:b/>
          <w:sz w:val="24"/>
          <w:szCs w:val="24"/>
        </w:rPr>
      </w:pPr>
      <w:r w:rsidRPr="005831D1">
        <w:rPr>
          <w:b/>
          <w:sz w:val="24"/>
          <w:szCs w:val="24"/>
        </w:rPr>
        <w:lastRenderedPageBreak/>
        <w:t>ВАРИАНТ 11</w:t>
      </w:r>
    </w:p>
    <w:p w14:paraId="60354ACF" w14:textId="515F0285" w:rsidR="005831D1" w:rsidRPr="004C4A2B" w:rsidRDefault="005831D1" w:rsidP="00F2079D">
      <w:pPr>
        <w:jc w:val="both"/>
        <w:rPr>
          <w:sz w:val="24"/>
          <w:szCs w:val="24"/>
        </w:rPr>
      </w:pPr>
      <w:r>
        <w:rPr>
          <w:sz w:val="24"/>
          <w:szCs w:val="24"/>
        </w:rPr>
        <w:t>ЧАСТЬ 1</w:t>
      </w:r>
    </w:p>
    <w:p w14:paraId="1E113242" w14:textId="77777777" w:rsidR="00F2079D" w:rsidRPr="004C4A2B" w:rsidRDefault="00F2079D" w:rsidP="00F2079D">
      <w:pPr>
        <w:ind w:firstLine="540"/>
        <w:jc w:val="both"/>
        <w:rPr>
          <w:sz w:val="24"/>
          <w:szCs w:val="24"/>
        </w:rPr>
      </w:pPr>
      <w:r w:rsidRPr="004C4A2B">
        <w:rPr>
          <w:sz w:val="24"/>
          <w:szCs w:val="24"/>
        </w:rPr>
        <w:t>1. Студент пришел на зачет, зная 20 вопроса из 30. Какова вероятность сдать зачет, если для получения зачета необходимо ответить на один вопрос, а преподаватель задает последовательно не более двух вопросов.</w:t>
      </w:r>
    </w:p>
    <w:p w14:paraId="14C1D995" w14:textId="77777777" w:rsidR="00F2079D" w:rsidRPr="004C4A2B" w:rsidRDefault="00F2079D" w:rsidP="00F2079D">
      <w:pPr>
        <w:ind w:firstLine="540"/>
        <w:jc w:val="both"/>
        <w:rPr>
          <w:sz w:val="24"/>
          <w:szCs w:val="24"/>
        </w:rPr>
      </w:pPr>
      <w:r w:rsidRPr="004C4A2B">
        <w:rPr>
          <w:sz w:val="24"/>
          <w:szCs w:val="24"/>
        </w:rPr>
        <w:t xml:space="preserve">2. В среднем </w:t>
      </w:r>
      <w:r>
        <w:rPr>
          <w:sz w:val="24"/>
          <w:szCs w:val="24"/>
        </w:rPr>
        <w:t>3</w:t>
      </w:r>
      <w:r w:rsidRPr="004C4A2B">
        <w:rPr>
          <w:sz w:val="24"/>
          <w:szCs w:val="24"/>
        </w:rPr>
        <w:t>0% заключенных в городе браков в течение года заканчиваются разводом. Какова вероятность того, что из четырех случайно отобранных пар, заключивших брак, в течение года:</w:t>
      </w:r>
    </w:p>
    <w:p w14:paraId="6BC4E72B" w14:textId="77777777" w:rsidR="00F2079D" w:rsidRPr="004C4A2B" w:rsidRDefault="00F2079D" w:rsidP="00F2079D">
      <w:pPr>
        <w:ind w:firstLine="540"/>
        <w:jc w:val="both"/>
        <w:rPr>
          <w:sz w:val="24"/>
          <w:szCs w:val="24"/>
        </w:rPr>
      </w:pPr>
      <w:r w:rsidRPr="004C4A2B">
        <w:rPr>
          <w:sz w:val="24"/>
          <w:szCs w:val="24"/>
        </w:rPr>
        <w:t>а) ни одна пара не разведется; б) разведутся не более трех пар.</w:t>
      </w:r>
    </w:p>
    <w:p w14:paraId="7BE545BE" w14:textId="77777777" w:rsidR="00F2079D" w:rsidRPr="004C4A2B" w:rsidRDefault="00F2079D" w:rsidP="00F2079D">
      <w:pPr>
        <w:ind w:firstLine="540"/>
        <w:jc w:val="both"/>
        <w:rPr>
          <w:sz w:val="24"/>
          <w:szCs w:val="24"/>
        </w:rPr>
      </w:pPr>
      <w:r w:rsidRPr="004C4A2B">
        <w:rPr>
          <w:sz w:val="24"/>
          <w:szCs w:val="24"/>
        </w:rPr>
        <w:t>3. Вероятность того, что желание, загаданное на Новый год, сбудется, равна 0,8. Найти вероятность того, что из 300 загаданных желаний сбудется:</w:t>
      </w:r>
    </w:p>
    <w:p w14:paraId="25B1843C" w14:textId="77777777" w:rsidR="00F2079D" w:rsidRPr="004C4A2B" w:rsidRDefault="00F2079D" w:rsidP="00F2079D">
      <w:pPr>
        <w:ind w:firstLine="540"/>
        <w:jc w:val="both"/>
        <w:rPr>
          <w:sz w:val="24"/>
          <w:szCs w:val="24"/>
        </w:rPr>
      </w:pPr>
      <w:r w:rsidRPr="004C4A2B">
        <w:rPr>
          <w:sz w:val="24"/>
          <w:szCs w:val="24"/>
        </w:rPr>
        <w:t>а) ровно 240; б) от 220 до 270.</w:t>
      </w:r>
    </w:p>
    <w:p w14:paraId="262AAF2A" w14:textId="77777777" w:rsidR="00F2079D" w:rsidRDefault="00F2079D" w:rsidP="00F2079D">
      <w:pPr>
        <w:ind w:firstLine="540"/>
        <w:jc w:val="both"/>
        <w:rPr>
          <w:sz w:val="24"/>
          <w:szCs w:val="24"/>
        </w:rPr>
      </w:pPr>
      <w:r w:rsidRPr="004C4A2B">
        <w:rPr>
          <w:sz w:val="24"/>
          <w:szCs w:val="24"/>
        </w:rPr>
        <w:t>4. Пассажир может обратиться за получением билета в одну из трёх касс (А,B,C). Вероятности обращения в каждую кассу зависят от их местонахождения и равны соответственно 0,3;0,6 и 0,1. Вероятности того, что к моменту прихода пассажира, имеющиеся в кассе билеты распроданы равны соответственно 0,3; 0,2 и 0,1. Найдите вероятность того, что билет куплен. В какой из касс это могло произойти с наибольшей вероятностью?</w:t>
      </w:r>
    </w:p>
    <w:p w14:paraId="4E8EAF08" w14:textId="77777777" w:rsidR="00F2079D" w:rsidRPr="004C4A2B" w:rsidRDefault="00F2079D" w:rsidP="00F2079D">
      <w:pPr>
        <w:ind w:firstLine="540"/>
        <w:jc w:val="both"/>
        <w:rPr>
          <w:sz w:val="24"/>
          <w:szCs w:val="24"/>
        </w:rPr>
      </w:pPr>
      <w:r>
        <w:rPr>
          <w:sz w:val="24"/>
          <w:szCs w:val="24"/>
        </w:rPr>
        <w:t xml:space="preserve">5. </w:t>
      </w:r>
      <w:r w:rsidRPr="004C4A2B">
        <w:rPr>
          <w:sz w:val="24"/>
          <w:szCs w:val="24"/>
        </w:rPr>
        <w:t>При включении зажигания двигатель начинает работать с вероятностью 0,</w:t>
      </w:r>
      <w:r>
        <w:rPr>
          <w:sz w:val="24"/>
          <w:szCs w:val="24"/>
        </w:rPr>
        <w:t>7</w:t>
      </w:r>
      <w:r w:rsidRPr="004C4A2B">
        <w:rPr>
          <w:sz w:val="24"/>
          <w:szCs w:val="24"/>
        </w:rPr>
        <w:t xml:space="preserve">. Найти вероятность того, что: </w:t>
      </w:r>
    </w:p>
    <w:p w14:paraId="52DD9867" w14:textId="77777777" w:rsidR="00F2079D" w:rsidRPr="004C4A2B" w:rsidRDefault="00F2079D" w:rsidP="00F2079D">
      <w:pPr>
        <w:ind w:firstLine="540"/>
        <w:jc w:val="both"/>
        <w:rPr>
          <w:sz w:val="24"/>
          <w:szCs w:val="24"/>
        </w:rPr>
      </w:pPr>
      <w:r w:rsidRPr="004C4A2B">
        <w:rPr>
          <w:sz w:val="24"/>
          <w:szCs w:val="24"/>
        </w:rPr>
        <w:t>а) двигатель начинает работать при третьем включении зажигания;</w:t>
      </w:r>
    </w:p>
    <w:p w14:paraId="1A2C80BC" w14:textId="44F094BD" w:rsidR="00F2079D" w:rsidRDefault="00F2079D" w:rsidP="00F2079D">
      <w:pPr>
        <w:ind w:firstLine="540"/>
        <w:jc w:val="both"/>
        <w:rPr>
          <w:sz w:val="24"/>
          <w:szCs w:val="24"/>
        </w:rPr>
      </w:pPr>
      <w:r w:rsidRPr="004C4A2B">
        <w:rPr>
          <w:sz w:val="24"/>
          <w:szCs w:val="24"/>
        </w:rPr>
        <w:t xml:space="preserve">б) для запуска двигателя придется включить зажигание не более </w:t>
      </w:r>
      <w:r>
        <w:rPr>
          <w:sz w:val="24"/>
          <w:szCs w:val="24"/>
        </w:rPr>
        <w:t>четырех</w:t>
      </w:r>
      <w:r w:rsidRPr="004C4A2B">
        <w:rPr>
          <w:sz w:val="24"/>
          <w:szCs w:val="24"/>
        </w:rPr>
        <w:t xml:space="preserve"> раз.</w:t>
      </w:r>
    </w:p>
    <w:p w14:paraId="5C86EA21" w14:textId="061C8F7B" w:rsidR="005831D1" w:rsidRDefault="005831D1" w:rsidP="00F2079D">
      <w:pPr>
        <w:ind w:firstLine="540"/>
        <w:jc w:val="both"/>
        <w:rPr>
          <w:sz w:val="24"/>
          <w:szCs w:val="24"/>
        </w:rPr>
      </w:pPr>
      <w:r>
        <w:rPr>
          <w:sz w:val="24"/>
          <w:szCs w:val="24"/>
        </w:rPr>
        <w:t>ЧАСТЬ 2</w:t>
      </w:r>
    </w:p>
    <w:p w14:paraId="10B921C0" w14:textId="2A196AB2" w:rsidR="005831D1" w:rsidRDefault="005831D1" w:rsidP="00F2079D">
      <w:pPr>
        <w:ind w:firstLine="540"/>
        <w:jc w:val="both"/>
        <w:rPr>
          <w:sz w:val="24"/>
          <w:szCs w:val="24"/>
        </w:rPr>
      </w:pPr>
      <w:r>
        <w:rPr>
          <w:noProof/>
          <w:sz w:val="24"/>
          <w:szCs w:val="24"/>
        </w:rPr>
        <w:drawing>
          <wp:inline distT="0" distB="0" distL="0" distR="0" wp14:anchorId="508667B1" wp14:editId="465085AF">
            <wp:extent cx="4181475" cy="23812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81475" cy="2381250"/>
                    </a:xfrm>
                    <a:prstGeom prst="rect">
                      <a:avLst/>
                    </a:prstGeom>
                    <a:noFill/>
                    <a:ln>
                      <a:noFill/>
                    </a:ln>
                  </pic:spPr>
                </pic:pic>
              </a:graphicData>
            </a:graphic>
          </wp:inline>
        </w:drawing>
      </w:r>
    </w:p>
    <w:p w14:paraId="2C1EF52C" w14:textId="77777777" w:rsidR="005831D1" w:rsidRPr="004C4A2B" w:rsidRDefault="005831D1" w:rsidP="00F2079D">
      <w:pPr>
        <w:ind w:firstLine="540"/>
        <w:jc w:val="both"/>
        <w:rPr>
          <w:sz w:val="24"/>
          <w:szCs w:val="24"/>
        </w:rPr>
      </w:pPr>
    </w:p>
    <w:p w14:paraId="3853738E" w14:textId="77777777" w:rsidR="00F2079D" w:rsidRPr="004C4A2B" w:rsidRDefault="00F2079D" w:rsidP="00F2079D">
      <w:pPr>
        <w:ind w:firstLine="540"/>
        <w:jc w:val="both"/>
        <w:rPr>
          <w:sz w:val="24"/>
          <w:szCs w:val="24"/>
        </w:rPr>
      </w:pPr>
    </w:p>
    <w:p w14:paraId="7484DE75" w14:textId="5C9D19D0" w:rsidR="00F2079D" w:rsidRPr="005831D1" w:rsidRDefault="00F2079D" w:rsidP="00F2079D">
      <w:pPr>
        <w:pStyle w:val="2"/>
        <w:jc w:val="both"/>
        <w:rPr>
          <w:bCs/>
          <w:color w:val="auto"/>
          <w:sz w:val="24"/>
          <w:szCs w:val="24"/>
        </w:rPr>
      </w:pPr>
      <w:r w:rsidRPr="005831D1">
        <w:rPr>
          <w:bCs/>
          <w:color w:val="auto"/>
          <w:sz w:val="24"/>
          <w:szCs w:val="24"/>
        </w:rPr>
        <w:lastRenderedPageBreak/>
        <w:t>ВАРИАНТ 12</w:t>
      </w:r>
    </w:p>
    <w:p w14:paraId="11F42292" w14:textId="4F4BA158" w:rsidR="005831D1" w:rsidRPr="005831D1" w:rsidRDefault="005831D1" w:rsidP="005831D1">
      <w:pPr>
        <w:rPr>
          <w:lang w:eastAsia="ru-RU"/>
        </w:rPr>
      </w:pPr>
      <w:r>
        <w:rPr>
          <w:lang w:eastAsia="ru-RU"/>
        </w:rPr>
        <w:t>ЧАСТЬ 1</w:t>
      </w:r>
    </w:p>
    <w:p w14:paraId="28572079" w14:textId="77777777" w:rsidR="00F2079D" w:rsidRPr="004C4A2B" w:rsidRDefault="00F2079D" w:rsidP="00F2079D">
      <w:pPr>
        <w:ind w:firstLine="540"/>
        <w:jc w:val="both"/>
        <w:rPr>
          <w:sz w:val="24"/>
          <w:szCs w:val="24"/>
        </w:rPr>
      </w:pPr>
      <w:r w:rsidRPr="004C4A2B">
        <w:rPr>
          <w:sz w:val="24"/>
          <w:szCs w:val="24"/>
        </w:rPr>
        <w:t>1. На школьном участке посадили три плодовых дерева: яблоню, грушу и сливу. Вероятность того, что приживется яблоня, равна 0,6, груша – 0,9, слива – 0,4. Найти вероятность того, что</w:t>
      </w:r>
    </w:p>
    <w:p w14:paraId="31858013" w14:textId="77777777" w:rsidR="00F2079D" w:rsidRPr="004C4A2B" w:rsidRDefault="00F2079D" w:rsidP="00F2079D">
      <w:pPr>
        <w:ind w:firstLine="540"/>
        <w:jc w:val="both"/>
        <w:rPr>
          <w:sz w:val="24"/>
          <w:szCs w:val="24"/>
        </w:rPr>
      </w:pPr>
      <w:r w:rsidRPr="004C4A2B">
        <w:rPr>
          <w:sz w:val="24"/>
          <w:szCs w:val="24"/>
        </w:rPr>
        <w:t>а) приживутся два дерева; б) приживется хотя бы одно дерево.</w:t>
      </w:r>
    </w:p>
    <w:p w14:paraId="698F22A1" w14:textId="77777777" w:rsidR="00F2079D" w:rsidRPr="004C4A2B" w:rsidRDefault="00F2079D" w:rsidP="00F2079D">
      <w:pPr>
        <w:ind w:firstLine="540"/>
        <w:jc w:val="both"/>
        <w:rPr>
          <w:sz w:val="24"/>
          <w:szCs w:val="24"/>
        </w:rPr>
      </w:pPr>
      <w:r w:rsidRPr="004C4A2B">
        <w:rPr>
          <w:sz w:val="24"/>
          <w:szCs w:val="24"/>
        </w:rPr>
        <w:t xml:space="preserve">2. В семье четверо детей. Найти вероятность того, что среди них: </w:t>
      </w:r>
    </w:p>
    <w:p w14:paraId="33307080" w14:textId="77777777" w:rsidR="00F2079D" w:rsidRPr="004C4A2B" w:rsidRDefault="00F2079D" w:rsidP="00F2079D">
      <w:pPr>
        <w:ind w:firstLine="540"/>
        <w:jc w:val="both"/>
        <w:rPr>
          <w:sz w:val="24"/>
          <w:szCs w:val="24"/>
        </w:rPr>
      </w:pPr>
      <w:r w:rsidRPr="004C4A2B">
        <w:rPr>
          <w:sz w:val="24"/>
          <w:szCs w:val="24"/>
        </w:rPr>
        <w:t>а) два мальчика; б) более двух мальчиков;</w:t>
      </w:r>
    </w:p>
    <w:p w14:paraId="6458BB8F" w14:textId="77777777" w:rsidR="00F2079D" w:rsidRPr="004C4A2B" w:rsidRDefault="00F2079D" w:rsidP="00F2079D">
      <w:pPr>
        <w:ind w:firstLine="540"/>
        <w:jc w:val="both"/>
        <w:rPr>
          <w:sz w:val="24"/>
          <w:szCs w:val="24"/>
        </w:rPr>
      </w:pPr>
      <w:r w:rsidRPr="004C4A2B">
        <w:rPr>
          <w:sz w:val="24"/>
          <w:szCs w:val="24"/>
        </w:rPr>
        <w:t>в) не менее двух и не более трех мальчиков.</w:t>
      </w:r>
    </w:p>
    <w:p w14:paraId="3B204DB8" w14:textId="77777777" w:rsidR="00F2079D" w:rsidRPr="004C4A2B" w:rsidRDefault="00F2079D" w:rsidP="00F2079D">
      <w:pPr>
        <w:jc w:val="both"/>
        <w:rPr>
          <w:sz w:val="24"/>
          <w:szCs w:val="24"/>
        </w:rPr>
      </w:pPr>
      <w:r w:rsidRPr="004C4A2B">
        <w:rPr>
          <w:sz w:val="24"/>
          <w:szCs w:val="24"/>
        </w:rPr>
        <w:t>Вероятность рождения мальчика принять равной 0,51.</w:t>
      </w:r>
    </w:p>
    <w:p w14:paraId="61524D7B" w14:textId="77777777" w:rsidR="00F2079D" w:rsidRPr="004C4A2B" w:rsidRDefault="00F2079D" w:rsidP="00F2079D">
      <w:pPr>
        <w:ind w:firstLine="540"/>
        <w:jc w:val="both"/>
        <w:rPr>
          <w:sz w:val="24"/>
          <w:szCs w:val="24"/>
        </w:rPr>
      </w:pPr>
      <w:r w:rsidRPr="004C4A2B">
        <w:rPr>
          <w:sz w:val="24"/>
          <w:szCs w:val="24"/>
        </w:rPr>
        <w:t>3. Сколько раз надо подбросить симметричную монету, чтобы с вероятностью 0,8 частость проявления герба отличалась от его вероятности не более, чем на 0,01 (по абсолютной величине)?</w:t>
      </w:r>
    </w:p>
    <w:p w14:paraId="2D734605" w14:textId="77777777" w:rsidR="00F2079D" w:rsidRPr="004C4A2B" w:rsidRDefault="00F2079D" w:rsidP="00F2079D">
      <w:pPr>
        <w:ind w:firstLine="540"/>
        <w:jc w:val="both"/>
        <w:rPr>
          <w:sz w:val="24"/>
          <w:szCs w:val="24"/>
        </w:rPr>
      </w:pPr>
      <w:r w:rsidRPr="004C4A2B">
        <w:rPr>
          <w:sz w:val="24"/>
          <w:szCs w:val="24"/>
        </w:rPr>
        <w:t xml:space="preserve">4. По телевидению с 1 сентября начинают показывать 5 новых сериала. Вероятность того, что сериал продлится до Нового года, равна 0,4. Найти вероятность того, что до Нового года из этих сериалов продлится: </w:t>
      </w:r>
    </w:p>
    <w:p w14:paraId="3A51FB98" w14:textId="77777777" w:rsidR="00F2079D" w:rsidRDefault="00F2079D" w:rsidP="00F2079D">
      <w:pPr>
        <w:ind w:firstLine="540"/>
        <w:jc w:val="both"/>
        <w:rPr>
          <w:sz w:val="24"/>
          <w:szCs w:val="24"/>
        </w:rPr>
      </w:pPr>
      <w:r w:rsidRPr="004C4A2B">
        <w:rPr>
          <w:sz w:val="24"/>
          <w:szCs w:val="24"/>
        </w:rPr>
        <w:t>а) ровно 3; б) хотя бы один.</w:t>
      </w:r>
    </w:p>
    <w:p w14:paraId="762DBE86" w14:textId="77777777" w:rsidR="00F2079D" w:rsidRPr="004C4A2B" w:rsidRDefault="00F2079D" w:rsidP="00F2079D">
      <w:pPr>
        <w:ind w:firstLine="540"/>
        <w:jc w:val="both"/>
        <w:rPr>
          <w:sz w:val="24"/>
          <w:szCs w:val="24"/>
        </w:rPr>
      </w:pPr>
      <w:r>
        <w:rPr>
          <w:sz w:val="24"/>
          <w:szCs w:val="24"/>
        </w:rPr>
        <w:t xml:space="preserve">5. </w:t>
      </w:r>
      <w:r w:rsidRPr="004C4A2B">
        <w:rPr>
          <w:sz w:val="24"/>
          <w:szCs w:val="24"/>
        </w:rPr>
        <w:t>На сборку поступают детали с трех станков. Известно, что первый станок дает 0.</w:t>
      </w:r>
      <w:r>
        <w:rPr>
          <w:sz w:val="24"/>
          <w:szCs w:val="24"/>
        </w:rPr>
        <w:t>6</w:t>
      </w:r>
      <w:r w:rsidRPr="004C4A2B">
        <w:rPr>
          <w:sz w:val="24"/>
          <w:szCs w:val="24"/>
        </w:rPr>
        <w:t xml:space="preserve">% брака, второй – 0.1%, третий – 0.4%. Найти вероятность попадания на сборку бракованной детали, если с первого станка поступило </w:t>
      </w:r>
      <w:r>
        <w:rPr>
          <w:sz w:val="24"/>
          <w:szCs w:val="24"/>
        </w:rPr>
        <w:t>3</w:t>
      </w:r>
      <w:r w:rsidRPr="004C4A2B">
        <w:rPr>
          <w:sz w:val="24"/>
          <w:szCs w:val="24"/>
        </w:rPr>
        <w:t>000, со второго – 2000 и с третьего – 2500 деталей.</w:t>
      </w:r>
    </w:p>
    <w:p w14:paraId="53F2FF62" w14:textId="33FD7AAB" w:rsidR="00F2079D" w:rsidRDefault="005831D1" w:rsidP="00F2079D">
      <w:pPr>
        <w:ind w:firstLine="540"/>
        <w:jc w:val="both"/>
        <w:rPr>
          <w:sz w:val="24"/>
          <w:szCs w:val="24"/>
        </w:rPr>
      </w:pPr>
      <w:r>
        <w:rPr>
          <w:sz w:val="24"/>
          <w:szCs w:val="24"/>
        </w:rPr>
        <w:t>ЧАСТЬ 2</w:t>
      </w:r>
    </w:p>
    <w:p w14:paraId="1E57C1EC" w14:textId="6FD32C9C" w:rsidR="005831D1" w:rsidRDefault="005831D1" w:rsidP="00F2079D">
      <w:pPr>
        <w:ind w:firstLine="540"/>
        <w:jc w:val="both"/>
        <w:rPr>
          <w:sz w:val="24"/>
          <w:szCs w:val="24"/>
        </w:rPr>
      </w:pPr>
      <w:r>
        <w:rPr>
          <w:noProof/>
          <w:sz w:val="24"/>
          <w:szCs w:val="24"/>
        </w:rPr>
        <w:drawing>
          <wp:inline distT="0" distB="0" distL="0" distR="0" wp14:anchorId="1385D034" wp14:editId="49142C2C">
            <wp:extent cx="4076700" cy="23050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76700" cy="2305050"/>
                    </a:xfrm>
                    <a:prstGeom prst="rect">
                      <a:avLst/>
                    </a:prstGeom>
                    <a:noFill/>
                    <a:ln>
                      <a:noFill/>
                    </a:ln>
                  </pic:spPr>
                </pic:pic>
              </a:graphicData>
            </a:graphic>
          </wp:inline>
        </w:drawing>
      </w:r>
    </w:p>
    <w:p w14:paraId="13636246" w14:textId="5B5A2458" w:rsidR="005831D1" w:rsidRDefault="005831D1" w:rsidP="00F2079D">
      <w:pPr>
        <w:ind w:firstLine="540"/>
        <w:jc w:val="both"/>
        <w:rPr>
          <w:sz w:val="24"/>
          <w:szCs w:val="24"/>
        </w:rPr>
      </w:pPr>
    </w:p>
    <w:p w14:paraId="2C311904" w14:textId="72996825" w:rsidR="005831D1" w:rsidRDefault="005831D1" w:rsidP="00F2079D">
      <w:pPr>
        <w:ind w:firstLine="540"/>
        <w:jc w:val="both"/>
        <w:rPr>
          <w:sz w:val="24"/>
          <w:szCs w:val="24"/>
        </w:rPr>
      </w:pPr>
    </w:p>
    <w:p w14:paraId="023D4E67" w14:textId="04F57BBF" w:rsidR="005831D1" w:rsidRDefault="005831D1" w:rsidP="00F2079D">
      <w:pPr>
        <w:ind w:firstLine="540"/>
        <w:jc w:val="both"/>
        <w:rPr>
          <w:sz w:val="24"/>
          <w:szCs w:val="24"/>
        </w:rPr>
      </w:pPr>
    </w:p>
    <w:p w14:paraId="5898F5F3" w14:textId="7F205883" w:rsidR="005831D1" w:rsidRDefault="005831D1" w:rsidP="00F2079D">
      <w:pPr>
        <w:ind w:firstLine="540"/>
        <w:jc w:val="both"/>
        <w:rPr>
          <w:sz w:val="24"/>
          <w:szCs w:val="24"/>
        </w:rPr>
      </w:pPr>
    </w:p>
    <w:p w14:paraId="16F08411" w14:textId="77777777" w:rsidR="005831D1" w:rsidRPr="004C4A2B" w:rsidRDefault="005831D1" w:rsidP="00F2079D">
      <w:pPr>
        <w:ind w:firstLine="540"/>
        <w:jc w:val="both"/>
        <w:rPr>
          <w:sz w:val="24"/>
          <w:szCs w:val="24"/>
        </w:rPr>
      </w:pPr>
    </w:p>
    <w:p w14:paraId="2C3C313D" w14:textId="77777777" w:rsidR="00F2079D" w:rsidRPr="005831D1" w:rsidRDefault="00F2079D" w:rsidP="00F2079D">
      <w:pPr>
        <w:ind w:right="-5" w:firstLine="708"/>
        <w:jc w:val="both"/>
        <w:rPr>
          <w:b/>
          <w:sz w:val="24"/>
          <w:szCs w:val="24"/>
        </w:rPr>
      </w:pPr>
      <w:r w:rsidRPr="005831D1">
        <w:rPr>
          <w:b/>
          <w:sz w:val="24"/>
          <w:szCs w:val="24"/>
        </w:rPr>
        <w:lastRenderedPageBreak/>
        <w:t>ВАРИАНТ 13</w:t>
      </w:r>
    </w:p>
    <w:p w14:paraId="43FC17D7" w14:textId="5D451898" w:rsidR="005831D1" w:rsidRDefault="005831D1" w:rsidP="00F2079D">
      <w:pPr>
        <w:ind w:firstLine="540"/>
        <w:jc w:val="both"/>
        <w:rPr>
          <w:sz w:val="24"/>
          <w:szCs w:val="24"/>
        </w:rPr>
      </w:pPr>
      <w:r>
        <w:rPr>
          <w:sz w:val="24"/>
          <w:szCs w:val="24"/>
        </w:rPr>
        <w:t>ЧАСТЬ 1</w:t>
      </w:r>
    </w:p>
    <w:p w14:paraId="1C39B473" w14:textId="24073800" w:rsidR="00F2079D" w:rsidRPr="004C4A2B" w:rsidRDefault="00F2079D" w:rsidP="00F2079D">
      <w:pPr>
        <w:ind w:firstLine="540"/>
        <w:jc w:val="both"/>
        <w:rPr>
          <w:sz w:val="24"/>
          <w:szCs w:val="24"/>
        </w:rPr>
      </w:pPr>
      <w:r w:rsidRPr="004C4A2B">
        <w:rPr>
          <w:sz w:val="24"/>
          <w:szCs w:val="24"/>
        </w:rPr>
        <w:t>1. Из ящика, содержащего три билета с номерами 1, 2, 3, вынимают по одному все билеты. Предполагается, что все последовательности номеров имеют одинаковые вероятности. Найти вероятность того, что хотя бы у одного билета порядковый номер совпадет с собственным.</w:t>
      </w:r>
    </w:p>
    <w:p w14:paraId="6CCC5799" w14:textId="77777777" w:rsidR="00F2079D" w:rsidRPr="004C4A2B" w:rsidRDefault="00F2079D" w:rsidP="00F2079D">
      <w:pPr>
        <w:ind w:firstLine="540"/>
        <w:jc w:val="both"/>
        <w:rPr>
          <w:sz w:val="24"/>
          <w:szCs w:val="24"/>
        </w:rPr>
      </w:pPr>
      <w:r w:rsidRPr="004C4A2B">
        <w:rPr>
          <w:sz w:val="24"/>
          <w:szCs w:val="24"/>
        </w:rPr>
        <w:t>2. Вероятность поражения цели при одном выстреле равна 0,7. Было произведено 400 выстрелов. Найти:</w:t>
      </w:r>
    </w:p>
    <w:p w14:paraId="76496EC8" w14:textId="77777777" w:rsidR="00F2079D" w:rsidRPr="004C4A2B" w:rsidRDefault="00F2079D" w:rsidP="00F2079D">
      <w:pPr>
        <w:ind w:firstLine="540"/>
        <w:jc w:val="both"/>
        <w:rPr>
          <w:sz w:val="24"/>
          <w:szCs w:val="24"/>
        </w:rPr>
      </w:pPr>
      <w:r w:rsidRPr="004C4A2B">
        <w:rPr>
          <w:sz w:val="24"/>
          <w:szCs w:val="24"/>
        </w:rPr>
        <w:t>а) границы, в которых с вероятностью 0,9 будет заключено число попаданий в цель;</w:t>
      </w:r>
    </w:p>
    <w:p w14:paraId="7A2BE590" w14:textId="77777777" w:rsidR="00F2079D" w:rsidRPr="004C4A2B" w:rsidRDefault="00F2079D" w:rsidP="00F2079D">
      <w:pPr>
        <w:ind w:firstLine="540"/>
        <w:jc w:val="both"/>
        <w:rPr>
          <w:sz w:val="24"/>
          <w:szCs w:val="24"/>
        </w:rPr>
      </w:pPr>
      <w:r w:rsidRPr="004C4A2B">
        <w:rPr>
          <w:sz w:val="24"/>
          <w:szCs w:val="24"/>
        </w:rPr>
        <w:t>б) число выстрелов, которые надо произвести по мишени, чтобы с вероятностью 0,9 можно было ожидать, что отклонение частости попадания при одном выстреле от его вероятности будет меньше 0,05 (по абсолютной величине).</w:t>
      </w:r>
    </w:p>
    <w:p w14:paraId="0112CFB6" w14:textId="77777777" w:rsidR="00F2079D" w:rsidRPr="004C4A2B" w:rsidRDefault="00F2079D" w:rsidP="00F2079D">
      <w:pPr>
        <w:ind w:firstLine="540"/>
        <w:jc w:val="both"/>
        <w:rPr>
          <w:sz w:val="24"/>
          <w:szCs w:val="24"/>
        </w:rPr>
      </w:pPr>
      <w:r w:rsidRPr="004C4A2B">
        <w:rPr>
          <w:sz w:val="24"/>
          <w:szCs w:val="24"/>
        </w:rPr>
        <w:t>3. Станок одну треть своего времени обрабатывает деталь А и две трети - деталь В. При обработке детали А он простаивает 10% времени, а деталь В - 15%. Какова вероятность застать станок простаивающим?</w:t>
      </w:r>
    </w:p>
    <w:p w14:paraId="49B7191C" w14:textId="77777777" w:rsidR="00F2079D" w:rsidRDefault="00F2079D" w:rsidP="00F2079D">
      <w:pPr>
        <w:ind w:firstLine="540"/>
        <w:jc w:val="both"/>
        <w:rPr>
          <w:sz w:val="24"/>
          <w:szCs w:val="24"/>
        </w:rPr>
      </w:pPr>
      <w:r w:rsidRPr="004C4A2B">
        <w:rPr>
          <w:sz w:val="24"/>
          <w:szCs w:val="24"/>
        </w:rPr>
        <w:t xml:space="preserve">4. Изделия определенного вида изготавливаются на трех поточных линиях. Первая линия производит 30% изделий, вторая – 20%, третья – 50%. Каждая линия характеризуется соответственно следующими показателями выхода годных изделий: 95%, 98% и 97%. Найти вероятность того, что взятое наугад и оказавшееся бракованным изделие изготовлено на первой линии. </w:t>
      </w:r>
    </w:p>
    <w:p w14:paraId="104B3685" w14:textId="77777777" w:rsidR="00F2079D" w:rsidRPr="004C4A2B" w:rsidRDefault="00F2079D" w:rsidP="00F2079D">
      <w:pPr>
        <w:ind w:firstLine="540"/>
        <w:jc w:val="both"/>
        <w:rPr>
          <w:sz w:val="24"/>
          <w:szCs w:val="24"/>
        </w:rPr>
      </w:pPr>
      <w:r>
        <w:rPr>
          <w:sz w:val="24"/>
          <w:szCs w:val="24"/>
        </w:rPr>
        <w:t>5.</w:t>
      </w:r>
      <w:r w:rsidRPr="004C4A2B">
        <w:rPr>
          <w:sz w:val="24"/>
          <w:szCs w:val="24"/>
        </w:rPr>
        <w:t xml:space="preserve"> Внутрь круга радиуса </w:t>
      </w:r>
      <w:r>
        <w:rPr>
          <w:sz w:val="24"/>
          <w:szCs w:val="24"/>
        </w:rPr>
        <w:t>6</w:t>
      </w:r>
      <w:r w:rsidRPr="004C4A2B">
        <w:rPr>
          <w:sz w:val="24"/>
          <w:szCs w:val="24"/>
        </w:rPr>
        <w:t>0 наудачу брошена точка. Какова вероятность того, что точка окажется внутри вписанного в круг квадрата? правильного треугольника? правильного шестиугольника?</w:t>
      </w:r>
    </w:p>
    <w:p w14:paraId="3077481C" w14:textId="166FCC6D" w:rsidR="00F2079D" w:rsidRDefault="005831D1" w:rsidP="00F2079D">
      <w:pPr>
        <w:ind w:firstLine="540"/>
        <w:jc w:val="both"/>
        <w:rPr>
          <w:sz w:val="24"/>
          <w:szCs w:val="24"/>
        </w:rPr>
      </w:pPr>
      <w:r>
        <w:rPr>
          <w:sz w:val="24"/>
          <w:szCs w:val="24"/>
        </w:rPr>
        <w:t>ЧАСТЬ 2</w:t>
      </w:r>
    </w:p>
    <w:p w14:paraId="5A0220E0" w14:textId="6E00D642" w:rsidR="005831D1" w:rsidRDefault="005831D1" w:rsidP="00F2079D">
      <w:pPr>
        <w:ind w:firstLine="540"/>
        <w:jc w:val="both"/>
        <w:rPr>
          <w:sz w:val="24"/>
          <w:szCs w:val="24"/>
        </w:rPr>
      </w:pPr>
      <w:r>
        <w:rPr>
          <w:noProof/>
          <w:sz w:val="24"/>
          <w:szCs w:val="24"/>
        </w:rPr>
        <w:drawing>
          <wp:inline distT="0" distB="0" distL="0" distR="0" wp14:anchorId="49AE685F" wp14:editId="2B7FD662">
            <wp:extent cx="4029075" cy="10096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29075" cy="1009650"/>
                    </a:xfrm>
                    <a:prstGeom prst="rect">
                      <a:avLst/>
                    </a:prstGeom>
                    <a:noFill/>
                    <a:ln>
                      <a:noFill/>
                    </a:ln>
                  </pic:spPr>
                </pic:pic>
              </a:graphicData>
            </a:graphic>
          </wp:inline>
        </w:drawing>
      </w:r>
    </w:p>
    <w:p w14:paraId="312895D1" w14:textId="30A272AA" w:rsidR="005831D1" w:rsidRDefault="005831D1" w:rsidP="00F2079D">
      <w:pPr>
        <w:ind w:firstLine="540"/>
        <w:jc w:val="both"/>
        <w:rPr>
          <w:sz w:val="24"/>
          <w:szCs w:val="24"/>
        </w:rPr>
      </w:pPr>
      <w:r>
        <w:rPr>
          <w:noProof/>
          <w:sz w:val="24"/>
          <w:szCs w:val="24"/>
        </w:rPr>
        <w:drawing>
          <wp:inline distT="0" distB="0" distL="0" distR="0" wp14:anchorId="384FE9AB" wp14:editId="5948CFE1">
            <wp:extent cx="4076700" cy="17145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76700" cy="1714500"/>
                    </a:xfrm>
                    <a:prstGeom prst="rect">
                      <a:avLst/>
                    </a:prstGeom>
                    <a:noFill/>
                    <a:ln>
                      <a:noFill/>
                    </a:ln>
                  </pic:spPr>
                </pic:pic>
              </a:graphicData>
            </a:graphic>
          </wp:inline>
        </w:drawing>
      </w:r>
    </w:p>
    <w:p w14:paraId="6315A46B" w14:textId="77777777" w:rsidR="005831D1" w:rsidRPr="004C4A2B" w:rsidRDefault="005831D1" w:rsidP="00F2079D">
      <w:pPr>
        <w:ind w:firstLine="540"/>
        <w:jc w:val="both"/>
        <w:rPr>
          <w:sz w:val="24"/>
          <w:szCs w:val="24"/>
        </w:rPr>
      </w:pPr>
    </w:p>
    <w:p w14:paraId="6B16320F" w14:textId="77777777" w:rsidR="00F2079D" w:rsidRPr="005831D1" w:rsidRDefault="00F2079D" w:rsidP="00F2079D">
      <w:pPr>
        <w:ind w:right="-5"/>
        <w:jc w:val="both"/>
        <w:rPr>
          <w:b/>
          <w:bCs/>
          <w:sz w:val="24"/>
          <w:szCs w:val="24"/>
        </w:rPr>
      </w:pPr>
      <w:r w:rsidRPr="005831D1">
        <w:rPr>
          <w:b/>
          <w:bCs/>
          <w:sz w:val="24"/>
          <w:szCs w:val="24"/>
        </w:rPr>
        <w:lastRenderedPageBreak/>
        <w:t>ВАРИАНТ 14</w:t>
      </w:r>
    </w:p>
    <w:p w14:paraId="407F0716" w14:textId="5BE14003" w:rsidR="005831D1" w:rsidRDefault="005831D1" w:rsidP="00F2079D">
      <w:pPr>
        <w:ind w:firstLine="540"/>
        <w:jc w:val="both"/>
        <w:rPr>
          <w:sz w:val="24"/>
          <w:szCs w:val="24"/>
        </w:rPr>
      </w:pPr>
      <w:r>
        <w:rPr>
          <w:sz w:val="24"/>
          <w:szCs w:val="24"/>
        </w:rPr>
        <w:t>ЧАСТЬ 1</w:t>
      </w:r>
    </w:p>
    <w:p w14:paraId="4D8B6C20" w14:textId="68E1FBA0" w:rsidR="00F2079D" w:rsidRPr="004C4A2B" w:rsidRDefault="00F2079D" w:rsidP="00F2079D">
      <w:pPr>
        <w:ind w:firstLine="540"/>
        <w:jc w:val="both"/>
        <w:rPr>
          <w:sz w:val="24"/>
          <w:szCs w:val="24"/>
        </w:rPr>
      </w:pPr>
      <w:r w:rsidRPr="004C4A2B">
        <w:rPr>
          <w:sz w:val="24"/>
          <w:szCs w:val="24"/>
        </w:rPr>
        <w:t>1. Вероятность попадания в цель при одном залпе из двух орудий равна 0,</w:t>
      </w:r>
      <w:r>
        <w:rPr>
          <w:sz w:val="24"/>
          <w:szCs w:val="24"/>
        </w:rPr>
        <w:t>3</w:t>
      </w:r>
      <w:r w:rsidRPr="004C4A2B">
        <w:rPr>
          <w:sz w:val="24"/>
          <w:szCs w:val="24"/>
        </w:rPr>
        <w:t>5. Найти вероятность попадания при одном выстреле первым орудием, если для второго орудия эта вероятность 0,</w:t>
      </w:r>
      <w:r>
        <w:rPr>
          <w:sz w:val="24"/>
          <w:szCs w:val="24"/>
        </w:rPr>
        <w:t>5</w:t>
      </w:r>
      <w:r w:rsidRPr="004C4A2B">
        <w:rPr>
          <w:sz w:val="24"/>
          <w:szCs w:val="24"/>
        </w:rPr>
        <w:t>5.</w:t>
      </w:r>
    </w:p>
    <w:p w14:paraId="78BFD912" w14:textId="77777777" w:rsidR="00F2079D" w:rsidRPr="004C4A2B" w:rsidRDefault="00F2079D" w:rsidP="00F2079D">
      <w:pPr>
        <w:ind w:firstLine="540"/>
        <w:jc w:val="both"/>
        <w:rPr>
          <w:sz w:val="24"/>
          <w:szCs w:val="24"/>
        </w:rPr>
      </w:pPr>
      <w:r w:rsidRPr="004C4A2B">
        <w:rPr>
          <w:sz w:val="24"/>
          <w:szCs w:val="24"/>
        </w:rPr>
        <w:t>2. Что вероятнее: выиграть у равносильного противника (ничейный результат исключается):</w:t>
      </w:r>
    </w:p>
    <w:p w14:paraId="72F77262" w14:textId="77777777" w:rsidR="00F2079D" w:rsidRPr="004C4A2B" w:rsidRDefault="00F2079D" w:rsidP="00F2079D">
      <w:pPr>
        <w:ind w:firstLine="540"/>
        <w:jc w:val="both"/>
        <w:rPr>
          <w:sz w:val="24"/>
          <w:szCs w:val="24"/>
        </w:rPr>
      </w:pPr>
      <w:r w:rsidRPr="004C4A2B">
        <w:rPr>
          <w:sz w:val="24"/>
          <w:szCs w:val="24"/>
        </w:rPr>
        <w:t>а) три партии из пяти или пять из восьми;</w:t>
      </w:r>
    </w:p>
    <w:p w14:paraId="19EC1AB5" w14:textId="77777777" w:rsidR="00F2079D" w:rsidRPr="004C4A2B" w:rsidRDefault="00F2079D" w:rsidP="00F2079D">
      <w:pPr>
        <w:ind w:firstLine="540"/>
        <w:jc w:val="both"/>
        <w:rPr>
          <w:sz w:val="24"/>
          <w:szCs w:val="24"/>
        </w:rPr>
      </w:pPr>
      <w:r w:rsidRPr="004C4A2B">
        <w:rPr>
          <w:sz w:val="24"/>
          <w:szCs w:val="24"/>
        </w:rPr>
        <w:t>б) не менее трех партий из четырех или не менее пяти партий из восьми?</w:t>
      </w:r>
    </w:p>
    <w:p w14:paraId="11C94409" w14:textId="77777777" w:rsidR="00F2079D" w:rsidRPr="004C4A2B" w:rsidRDefault="00F2079D" w:rsidP="00F2079D">
      <w:pPr>
        <w:ind w:firstLine="540"/>
        <w:jc w:val="both"/>
        <w:rPr>
          <w:sz w:val="24"/>
          <w:szCs w:val="24"/>
        </w:rPr>
      </w:pPr>
      <w:r w:rsidRPr="004C4A2B">
        <w:rPr>
          <w:sz w:val="24"/>
          <w:szCs w:val="24"/>
        </w:rPr>
        <w:t xml:space="preserve">3. При установившемся технологическом процессе в день в среднем происходит 20 обрывов нити на 100 веретенах. Определить вероятность того, что на 700 веретенах произойдет: </w:t>
      </w:r>
    </w:p>
    <w:p w14:paraId="7143BC2C" w14:textId="77777777" w:rsidR="00F2079D" w:rsidRPr="004C4A2B" w:rsidRDefault="00F2079D" w:rsidP="00F2079D">
      <w:pPr>
        <w:ind w:firstLine="540"/>
        <w:jc w:val="both"/>
        <w:rPr>
          <w:sz w:val="24"/>
          <w:szCs w:val="24"/>
        </w:rPr>
      </w:pPr>
      <w:r w:rsidRPr="004C4A2B">
        <w:rPr>
          <w:sz w:val="24"/>
          <w:szCs w:val="24"/>
        </w:rPr>
        <w:t>а) ровно 90 обрывов нити;</w:t>
      </w:r>
    </w:p>
    <w:p w14:paraId="4E96D8F2" w14:textId="77777777" w:rsidR="00F2079D" w:rsidRPr="004C4A2B" w:rsidRDefault="00F2079D" w:rsidP="00F2079D">
      <w:pPr>
        <w:ind w:firstLine="540"/>
        <w:jc w:val="both"/>
        <w:rPr>
          <w:sz w:val="24"/>
          <w:szCs w:val="24"/>
        </w:rPr>
      </w:pPr>
      <w:r w:rsidRPr="004C4A2B">
        <w:rPr>
          <w:sz w:val="24"/>
          <w:szCs w:val="24"/>
        </w:rPr>
        <w:t>б) обрыв нити произойдет не более чем на 100 веретенах.</w:t>
      </w:r>
    </w:p>
    <w:p w14:paraId="0C0DAA96" w14:textId="77777777" w:rsidR="00F2079D" w:rsidRDefault="00F2079D" w:rsidP="00F2079D">
      <w:pPr>
        <w:ind w:firstLine="540"/>
        <w:jc w:val="both"/>
        <w:rPr>
          <w:sz w:val="24"/>
          <w:szCs w:val="24"/>
        </w:rPr>
      </w:pPr>
      <w:r w:rsidRPr="004C4A2B">
        <w:rPr>
          <w:sz w:val="24"/>
          <w:szCs w:val="24"/>
        </w:rPr>
        <w:t>4. Детали для сборки вырабатываются на двух станках, из которых первый производит деталей в три раза больше второго. При этом брак составляет в выпуске первого станка 0,025, а в выпуске второго – 0,015. Одна взятая наудачу деталь оказалась годной для сборки. Найти вероятность того, что она выработана на втором станке.</w:t>
      </w:r>
    </w:p>
    <w:p w14:paraId="0355FAD6" w14:textId="77777777" w:rsidR="00F2079D" w:rsidRPr="004C4A2B" w:rsidRDefault="00F2079D" w:rsidP="00F2079D">
      <w:pPr>
        <w:ind w:firstLine="540"/>
        <w:jc w:val="both"/>
        <w:rPr>
          <w:sz w:val="24"/>
          <w:szCs w:val="24"/>
        </w:rPr>
      </w:pPr>
      <w:r>
        <w:rPr>
          <w:sz w:val="24"/>
          <w:szCs w:val="24"/>
        </w:rPr>
        <w:t>5.</w:t>
      </w:r>
      <w:r w:rsidRPr="004C4A2B">
        <w:rPr>
          <w:sz w:val="24"/>
          <w:szCs w:val="24"/>
        </w:rPr>
        <w:t xml:space="preserve"> </w:t>
      </w:r>
      <w:r>
        <w:rPr>
          <w:sz w:val="24"/>
          <w:szCs w:val="24"/>
        </w:rPr>
        <w:t xml:space="preserve">В </w:t>
      </w:r>
      <w:r w:rsidRPr="004C4A2B">
        <w:rPr>
          <w:sz w:val="24"/>
          <w:szCs w:val="24"/>
        </w:rPr>
        <w:t xml:space="preserve">ящике содержатся </w:t>
      </w:r>
      <w:r w:rsidRPr="004C4A2B">
        <w:rPr>
          <w:sz w:val="24"/>
          <w:szCs w:val="24"/>
        </w:rPr>
        <w:object w:dxaOrig="645" w:dyaOrig="360" w14:anchorId="014DEB50">
          <v:shape id="_x0000_i1030" type="#_x0000_t75" style="width:32.25pt;height:18pt" o:ole="" fillcolor="window">
            <v:imagedata r:id="rId31" o:title=""/>
          </v:shape>
          <o:OLEObject Type="Embed" ProgID="Equation.DSMT4" ShapeID="_x0000_i1030" DrawAspect="Content" ObjectID="_1676197500" r:id="rId32"/>
        </w:object>
      </w:r>
      <w:r w:rsidRPr="004C4A2B">
        <w:rPr>
          <w:sz w:val="24"/>
          <w:szCs w:val="24"/>
        </w:rPr>
        <w:t xml:space="preserve"> деталей, изготовленных на заводе 1, </w:t>
      </w:r>
      <w:r w:rsidRPr="004C4A2B">
        <w:rPr>
          <w:sz w:val="24"/>
          <w:szCs w:val="24"/>
        </w:rPr>
        <w:object w:dxaOrig="660" w:dyaOrig="360" w14:anchorId="2548FE3B">
          <v:shape id="_x0000_i1031" type="#_x0000_t75" style="width:33pt;height:18pt" o:ole="" fillcolor="window">
            <v:imagedata r:id="rId33" o:title=""/>
          </v:shape>
          <o:OLEObject Type="Embed" ProgID="Equation.DSMT4" ShapeID="_x0000_i1031" DrawAspect="Content" ObjectID="_1676197501" r:id="rId34"/>
        </w:object>
      </w:r>
      <w:r w:rsidRPr="004C4A2B">
        <w:rPr>
          <w:sz w:val="24"/>
          <w:szCs w:val="24"/>
        </w:rPr>
        <w:t xml:space="preserve"> деталей – на заводе 2 и </w:t>
      </w:r>
      <w:r w:rsidRPr="004C4A2B">
        <w:rPr>
          <w:sz w:val="24"/>
          <w:szCs w:val="24"/>
        </w:rPr>
        <w:object w:dxaOrig="660" w:dyaOrig="360" w14:anchorId="7C4DF0AD">
          <v:shape id="_x0000_i1032" type="#_x0000_t75" style="width:33pt;height:18pt" o:ole="" fillcolor="window">
            <v:imagedata r:id="rId35" o:title=""/>
          </v:shape>
          <o:OLEObject Type="Embed" ProgID="Equation.DSMT4" ShapeID="_x0000_i1032" DrawAspect="Content" ObjectID="_1676197502" r:id="rId36"/>
        </w:object>
      </w:r>
      <w:r w:rsidRPr="004C4A2B">
        <w:rPr>
          <w:sz w:val="24"/>
          <w:szCs w:val="24"/>
        </w:rPr>
        <w:t xml:space="preserve"> деталей – заводе 3. Вероятности изготовления брака на заводах с номерами 1, 2 и 3 соответственно равны </w:t>
      </w:r>
      <w:r w:rsidRPr="004C4A2B">
        <w:rPr>
          <w:sz w:val="24"/>
          <w:szCs w:val="24"/>
        </w:rPr>
        <w:object w:dxaOrig="975" w:dyaOrig="360" w14:anchorId="551720FC">
          <v:shape id="_x0000_i1033" type="#_x0000_t75" style="width:48.75pt;height:18pt" o:ole="" fillcolor="window">
            <v:imagedata r:id="rId37" o:title=""/>
          </v:shape>
          <o:OLEObject Type="Embed" ProgID="Equation.DSMT4" ShapeID="_x0000_i1033" DrawAspect="Content" ObjectID="_1676197503" r:id="rId38"/>
        </w:object>
      </w:r>
      <w:r w:rsidRPr="004C4A2B">
        <w:rPr>
          <w:sz w:val="24"/>
          <w:szCs w:val="24"/>
        </w:rPr>
        <w:t xml:space="preserve">, </w:t>
      </w:r>
      <w:r w:rsidRPr="004C4A2B">
        <w:rPr>
          <w:sz w:val="24"/>
          <w:szCs w:val="24"/>
        </w:rPr>
        <w:object w:dxaOrig="1005" w:dyaOrig="360" w14:anchorId="735936A4">
          <v:shape id="_x0000_i1034" type="#_x0000_t75" style="width:50.25pt;height:18pt" o:ole="" fillcolor="window">
            <v:imagedata r:id="rId39" o:title=""/>
          </v:shape>
          <o:OLEObject Type="Embed" ProgID="Equation.DSMT4" ShapeID="_x0000_i1034" DrawAspect="Content" ObjectID="_1676197504" r:id="rId40"/>
        </w:object>
      </w:r>
      <w:r w:rsidRPr="004C4A2B">
        <w:rPr>
          <w:sz w:val="24"/>
          <w:szCs w:val="24"/>
        </w:rPr>
        <w:t xml:space="preserve"> и </w:t>
      </w:r>
      <w:r w:rsidRPr="004C4A2B">
        <w:rPr>
          <w:sz w:val="24"/>
          <w:szCs w:val="24"/>
        </w:rPr>
        <w:object w:dxaOrig="975" w:dyaOrig="360" w14:anchorId="40921C47">
          <v:shape id="_x0000_i1035" type="#_x0000_t75" style="width:48.75pt;height:18pt" o:ole="" fillcolor="window">
            <v:imagedata r:id="rId41" o:title=""/>
          </v:shape>
          <o:OLEObject Type="Embed" ProgID="Equation.DSMT4" ShapeID="_x0000_i1035" DrawAspect="Content" ObjectID="_1676197505" r:id="rId42"/>
        </w:object>
      </w:r>
      <w:r w:rsidRPr="004C4A2B">
        <w:rPr>
          <w:sz w:val="24"/>
          <w:szCs w:val="24"/>
        </w:rPr>
        <w:t xml:space="preserve">. Найдите вероятность </w:t>
      </w:r>
      <w:r w:rsidRPr="004C4A2B">
        <w:rPr>
          <w:sz w:val="24"/>
          <w:szCs w:val="24"/>
        </w:rPr>
        <w:object w:dxaOrig="240" w:dyaOrig="255" w14:anchorId="40539C72">
          <v:shape id="_x0000_i1036" type="#_x0000_t75" style="width:12pt;height:12.75pt" o:ole="" fillcolor="window">
            <v:imagedata r:id="rId43" o:title=""/>
          </v:shape>
          <o:OLEObject Type="Embed" ProgID="Equation.DSMT4" ShapeID="_x0000_i1036" DrawAspect="Content" ObjectID="_1676197506" r:id="rId44"/>
        </w:object>
      </w:r>
      <w:r w:rsidRPr="004C4A2B">
        <w:rPr>
          <w:sz w:val="24"/>
          <w:szCs w:val="24"/>
        </w:rPr>
        <w:t xml:space="preserve"> того, что извлеченная наудачу деталь окажется качественной.</w:t>
      </w:r>
    </w:p>
    <w:p w14:paraId="14849C04" w14:textId="371C73E6" w:rsidR="00F2079D" w:rsidRDefault="005831D1" w:rsidP="00F2079D">
      <w:pPr>
        <w:ind w:firstLine="720"/>
        <w:jc w:val="both"/>
        <w:rPr>
          <w:sz w:val="24"/>
          <w:szCs w:val="24"/>
        </w:rPr>
      </w:pPr>
      <w:r>
        <w:rPr>
          <w:sz w:val="24"/>
          <w:szCs w:val="24"/>
        </w:rPr>
        <w:t>ЧАСТЬ 2</w:t>
      </w:r>
    </w:p>
    <w:p w14:paraId="599700F1" w14:textId="215C7066" w:rsidR="005831D1" w:rsidRDefault="005831D1" w:rsidP="00F2079D">
      <w:pPr>
        <w:ind w:firstLine="720"/>
        <w:jc w:val="both"/>
        <w:rPr>
          <w:sz w:val="24"/>
          <w:szCs w:val="24"/>
        </w:rPr>
      </w:pPr>
      <w:r>
        <w:rPr>
          <w:noProof/>
          <w:sz w:val="24"/>
          <w:szCs w:val="24"/>
        </w:rPr>
        <w:drawing>
          <wp:inline distT="0" distB="0" distL="0" distR="0" wp14:anchorId="11BB1B3B" wp14:editId="212E6A7B">
            <wp:extent cx="4143375" cy="26193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43375" cy="2619375"/>
                    </a:xfrm>
                    <a:prstGeom prst="rect">
                      <a:avLst/>
                    </a:prstGeom>
                    <a:noFill/>
                    <a:ln>
                      <a:noFill/>
                    </a:ln>
                  </pic:spPr>
                </pic:pic>
              </a:graphicData>
            </a:graphic>
          </wp:inline>
        </w:drawing>
      </w:r>
    </w:p>
    <w:p w14:paraId="7250B0A6" w14:textId="77777777" w:rsidR="00A439EB" w:rsidRPr="004C4A2B" w:rsidRDefault="00A439EB" w:rsidP="00F2079D">
      <w:pPr>
        <w:ind w:firstLine="720"/>
        <w:jc w:val="both"/>
        <w:rPr>
          <w:sz w:val="24"/>
          <w:szCs w:val="24"/>
        </w:rPr>
      </w:pPr>
    </w:p>
    <w:p w14:paraId="3E6208BD" w14:textId="17D30A92" w:rsidR="00F2079D" w:rsidRDefault="00F2079D" w:rsidP="00F2079D">
      <w:pPr>
        <w:pStyle w:val="2"/>
        <w:jc w:val="both"/>
        <w:rPr>
          <w:b w:val="0"/>
          <w:color w:val="auto"/>
          <w:sz w:val="24"/>
          <w:szCs w:val="24"/>
        </w:rPr>
      </w:pPr>
      <w:r w:rsidRPr="004C4A2B">
        <w:rPr>
          <w:b w:val="0"/>
          <w:color w:val="auto"/>
          <w:sz w:val="24"/>
          <w:szCs w:val="24"/>
        </w:rPr>
        <w:lastRenderedPageBreak/>
        <w:t xml:space="preserve">ВАРИАНТ </w:t>
      </w:r>
      <w:r>
        <w:rPr>
          <w:b w:val="0"/>
          <w:color w:val="auto"/>
          <w:sz w:val="24"/>
          <w:szCs w:val="24"/>
        </w:rPr>
        <w:t>15</w:t>
      </w:r>
    </w:p>
    <w:p w14:paraId="16494AD3" w14:textId="22D004FF" w:rsidR="00A439EB" w:rsidRPr="00A439EB" w:rsidRDefault="00A439EB" w:rsidP="00A439EB">
      <w:pPr>
        <w:rPr>
          <w:lang w:eastAsia="ru-RU"/>
        </w:rPr>
      </w:pPr>
      <w:r>
        <w:rPr>
          <w:lang w:eastAsia="ru-RU"/>
        </w:rPr>
        <w:t>ЧАСТЬ1</w:t>
      </w:r>
    </w:p>
    <w:p w14:paraId="51F618D8" w14:textId="77777777" w:rsidR="00F2079D" w:rsidRPr="004C4A2B" w:rsidRDefault="00F2079D" w:rsidP="00F2079D">
      <w:pPr>
        <w:ind w:firstLine="540"/>
        <w:jc w:val="both"/>
        <w:rPr>
          <w:sz w:val="24"/>
          <w:szCs w:val="24"/>
        </w:rPr>
      </w:pPr>
      <w:r w:rsidRPr="004C4A2B">
        <w:rPr>
          <w:sz w:val="24"/>
          <w:szCs w:val="24"/>
        </w:rPr>
        <w:t>1. В студенческой группе 30 студентов: 25 девочек и 5 мальчиков. Случайным образом четверо из них направляются для прохождения практики в Сбербанк. Найти вероятность того, что среди них окажутся:</w:t>
      </w:r>
    </w:p>
    <w:p w14:paraId="6923FCAB" w14:textId="77777777" w:rsidR="00F2079D" w:rsidRPr="004C4A2B" w:rsidRDefault="00F2079D" w:rsidP="00F2079D">
      <w:pPr>
        <w:ind w:firstLine="540"/>
        <w:jc w:val="both"/>
        <w:rPr>
          <w:sz w:val="24"/>
          <w:szCs w:val="24"/>
        </w:rPr>
      </w:pPr>
      <w:r w:rsidRPr="004C4A2B">
        <w:rPr>
          <w:sz w:val="24"/>
          <w:szCs w:val="24"/>
        </w:rPr>
        <w:t>а) 2 девочки и 2 мальчика; б) хотя бы 2 девочки.</w:t>
      </w:r>
    </w:p>
    <w:p w14:paraId="24A12309" w14:textId="77777777" w:rsidR="00F2079D" w:rsidRPr="004C4A2B" w:rsidRDefault="00F2079D" w:rsidP="00F2079D">
      <w:pPr>
        <w:ind w:firstLine="540"/>
        <w:jc w:val="both"/>
        <w:rPr>
          <w:sz w:val="24"/>
          <w:szCs w:val="24"/>
        </w:rPr>
      </w:pPr>
      <w:r w:rsidRPr="004C4A2B">
        <w:rPr>
          <w:sz w:val="24"/>
          <w:szCs w:val="24"/>
        </w:rPr>
        <w:t>2. Вероятность того, что за рабочий день расход электроэнергии не превысит нормы, равна 0,85. Требуется найти вероятность того, что за шесть дней работы норма будет превышена:</w:t>
      </w:r>
    </w:p>
    <w:p w14:paraId="54C9CDDC" w14:textId="77777777" w:rsidR="00F2079D" w:rsidRPr="004C4A2B" w:rsidRDefault="00F2079D" w:rsidP="00F2079D">
      <w:pPr>
        <w:ind w:firstLine="540"/>
        <w:jc w:val="both"/>
        <w:rPr>
          <w:sz w:val="24"/>
          <w:szCs w:val="24"/>
        </w:rPr>
      </w:pPr>
      <w:r w:rsidRPr="004C4A2B">
        <w:rPr>
          <w:sz w:val="24"/>
          <w:szCs w:val="24"/>
        </w:rPr>
        <w:t>а) ровно 3 раза; б) хотя бы один раз.</w:t>
      </w:r>
    </w:p>
    <w:p w14:paraId="5CEB5699" w14:textId="77777777" w:rsidR="00F2079D" w:rsidRPr="004C4A2B" w:rsidRDefault="00F2079D" w:rsidP="00F2079D">
      <w:pPr>
        <w:ind w:firstLine="540"/>
        <w:jc w:val="both"/>
        <w:rPr>
          <w:sz w:val="24"/>
          <w:szCs w:val="24"/>
        </w:rPr>
      </w:pPr>
      <w:r w:rsidRPr="004C4A2B">
        <w:rPr>
          <w:sz w:val="24"/>
          <w:szCs w:val="24"/>
        </w:rPr>
        <w:t xml:space="preserve">3. Вероятность сбоя при получении денег в банкомате равна 0,002. Найти вероятность того, что из 3000 обращений число сбоев будет: </w:t>
      </w:r>
    </w:p>
    <w:p w14:paraId="4B661814" w14:textId="77777777" w:rsidR="00F2079D" w:rsidRPr="004C4A2B" w:rsidRDefault="00F2079D" w:rsidP="00F2079D">
      <w:pPr>
        <w:ind w:firstLine="540"/>
        <w:jc w:val="both"/>
        <w:rPr>
          <w:sz w:val="24"/>
          <w:szCs w:val="24"/>
        </w:rPr>
      </w:pPr>
      <w:r w:rsidRPr="004C4A2B">
        <w:rPr>
          <w:sz w:val="24"/>
          <w:szCs w:val="24"/>
        </w:rPr>
        <w:t>а) ровно 5; б) не более 5.</w:t>
      </w:r>
    </w:p>
    <w:p w14:paraId="26B691B5" w14:textId="77777777" w:rsidR="00F2079D" w:rsidRDefault="00F2079D" w:rsidP="00F2079D">
      <w:pPr>
        <w:ind w:firstLine="540"/>
        <w:jc w:val="both"/>
        <w:rPr>
          <w:sz w:val="24"/>
          <w:szCs w:val="24"/>
        </w:rPr>
      </w:pPr>
      <w:r w:rsidRPr="004C4A2B">
        <w:rPr>
          <w:sz w:val="24"/>
          <w:szCs w:val="24"/>
        </w:rPr>
        <w:t>4. Пассажир может обратиться за получением билета в одну из трёх касс (А,B,C). Вероятности обращения в каждую кассу зависят от их местонахождения и равны соответственно 0,4;0,5 и 0,1. Вероятности того, что к моменту прихода пассажира, имеющиеся в кассе билеты распроданы равны соответственно 0,4; 0,3 и 0,1. Найдите вероятность того, что билет куплен. В какой из касс это могло произойти с наибольшей вероятностью?</w:t>
      </w:r>
    </w:p>
    <w:p w14:paraId="45008972" w14:textId="77777777" w:rsidR="00F2079D" w:rsidRPr="004C4A2B" w:rsidRDefault="00F2079D" w:rsidP="00F2079D">
      <w:pPr>
        <w:ind w:firstLine="708"/>
        <w:jc w:val="both"/>
        <w:rPr>
          <w:sz w:val="24"/>
          <w:szCs w:val="24"/>
        </w:rPr>
      </w:pPr>
      <w:r>
        <w:rPr>
          <w:sz w:val="24"/>
          <w:szCs w:val="24"/>
        </w:rPr>
        <w:t>5.</w:t>
      </w:r>
      <w:r w:rsidRPr="004C4A2B">
        <w:rPr>
          <w:sz w:val="24"/>
          <w:szCs w:val="24"/>
        </w:rPr>
        <w:t xml:space="preserve"> В квадрате со стороной, равной </w:t>
      </w:r>
      <w:r>
        <w:rPr>
          <w:sz w:val="24"/>
          <w:szCs w:val="24"/>
        </w:rPr>
        <w:t>100</w:t>
      </w:r>
      <w:r w:rsidRPr="004C4A2B">
        <w:rPr>
          <w:sz w:val="24"/>
          <w:szCs w:val="24"/>
        </w:rPr>
        <w:t>, наугад выбрали точку. Найти вероятность того, что:</w:t>
      </w:r>
    </w:p>
    <w:p w14:paraId="40A5B933" w14:textId="77777777" w:rsidR="00F2079D" w:rsidRPr="004C4A2B" w:rsidRDefault="00F2079D" w:rsidP="00F2079D">
      <w:pPr>
        <w:ind w:firstLine="708"/>
        <w:jc w:val="both"/>
        <w:rPr>
          <w:sz w:val="24"/>
          <w:szCs w:val="24"/>
        </w:rPr>
      </w:pPr>
      <w:r w:rsidRPr="004C4A2B">
        <w:rPr>
          <w:sz w:val="24"/>
          <w:szCs w:val="24"/>
        </w:rPr>
        <w:t xml:space="preserve">a) точка будет выбрана из квадрата со стороной, равной </w:t>
      </w:r>
      <w:r>
        <w:rPr>
          <w:sz w:val="24"/>
          <w:szCs w:val="24"/>
        </w:rPr>
        <w:t>8</w:t>
      </w:r>
      <w:r w:rsidRPr="004C4A2B">
        <w:rPr>
          <w:sz w:val="24"/>
          <w:szCs w:val="24"/>
        </w:rPr>
        <w:t>, расположенного в фиксированном углу исходного квадрата;</w:t>
      </w:r>
    </w:p>
    <w:p w14:paraId="30BEAAC0" w14:textId="77777777" w:rsidR="00F2079D" w:rsidRPr="004C4A2B" w:rsidRDefault="00F2079D" w:rsidP="00F2079D">
      <w:pPr>
        <w:ind w:firstLine="708"/>
        <w:jc w:val="both"/>
        <w:rPr>
          <w:sz w:val="24"/>
          <w:szCs w:val="24"/>
        </w:rPr>
      </w:pPr>
      <w:r w:rsidRPr="004C4A2B">
        <w:rPr>
          <w:sz w:val="24"/>
          <w:szCs w:val="24"/>
        </w:rPr>
        <w:t xml:space="preserve">b) точка будет выбрана из квадрата со стороной, равной </w:t>
      </w:r>
      <w:r>
        <w:rPr>
          <w:sz w:val="24"/>
          <w:szCs w:val="24"/>
        </w:rPr>
        <w:t>8</w:t>
      </w:r>
      <w:r w:rsidRPr="004C4A2B">
        <w:rPr>
          <w:sz w:val="24"/>
          <w:szCs w:val="24"/>
        </w:rPr>
        <w:t>, расположенного в любом из углов исходного квадрата;</w:t>
      </w:r>
    </w:p>
    <w:p w14:paraId="1DA95DB2" w14:textId="7E356D8E" w:rsidR="00F2079D" w:rsidRDefault="00F2079D" w:rsidP="00F2079D">
      <w:pPr>
        <w:ind w:firstLine="708"/>
        <w:jc w:val="both"/>
        <w:rPr>
          <w:sz w:val="24"/>
          <w:szCs w:val="24"/>
        </w:rPr>
      </w:pPr>
      <w:r w:rsidRPr="004C4A2B">
        <w:rPr>
          <w:sz w:val="24"/>
          <w:szCs w:val="24"/>
        </w:rPr>
        <w:t xml:space="preserve">c) расстояние от выбранной точки до ближайшей стороны квадрата будет меньше </w:t>
      </w:r>
      <w:r>
        <w:rPr>
          <w:sz w:val="24"/>
          <w:szCs w:val="24"/>
        </w:rPr>
        <w:t>16</w:t>
      </w:r>
      <w:r w:rsidRPr="004C4A2B">
        <w:rPr>
          <w:sz w:val="24"/>
          <w:szCs w:val="24"/>
        </w:rPr>
        <w:t>.</w:t>
      </w:r>
    </w:p>
    <w:p w14:paraId="62B8E92E" w14:textId="1EADEA21" w:rsidR="00A439EB" w:rsidRPr="004C4A2B" w:rsidRDefault="00A439EB" w:rsidP="00F2079D">
      <w:pPr>
        <w:ind w:firstLine="708"/>
        <w:jc w:val="both"/>
        <w:rPr>
          <w:sz w:val="24"/>
          <w:szCs w:val="24"/>
        </w:rPr>
      </w:pPr>
      <w:r>
        <w:rPr>
          <w:sz w:val="24"/>
          <w:szCs w:val="24"/>
        </w:rPr>
        <w:t>ЧАСТЬ 2</w:t>
      </w:r>
    </w:p>
    <w:p w14:paraId="057C3642" w14:textId="10FBB973" w:rsidR="00F2079D" w:rsidRDefault="00A439EB" w:rsidP="00F2079D">
      <w:pPr>
        <w:ind w:firstLine="540"/>
        <w:jc w:val="both"/>
        <w:rPr>
          <w:sz w:val="24"/>
          <w:szCs w:val="24"/>
        </w:rPr>
      </w:pPr>
      <w:bookmarkStart w:id="1" w:name="_Hlk65445210"/>
      <w:r>
        <w:rPr>
          <w:noProof/>
          <w:sz w:val="24"/>
          <w:szCs w:val="24"/>
        </w:rPr>
        <w:drawing>
          <wp:inline distT="0" distB="0" distL="0" distR="0" wp14:anchorId="7582FED9" wp14:editId="2F861108">
            <wp:extent cx="3943350" cy="22288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43350" cy="2228850"/>
                    </a:xfrm>
                    <a:prstGeom prst="rect">
                      <a:avLst/>
                    </a:prstGeom>
                    <a:noFill/>
                    <a:ln>
                      <a:noFill/>
                    </a:ln>
                  </pic:spPr>
                </pic:pic>
              </a:graphicData>
            </a:graphic>
          </wp:inline>
        </w:drawing>
      </w:r>
    </w:p>
    <w:p w14:paraId="240632DE" w14:textId="373E4B3D" w:rsidR="00A439EB" w:rsidRDefault="00A439EB" w:rsidP="00F2079D">
      <w:pPr>
        <w:ind w:firstLine="540"/>
        <w:jc w:val="both"/>
        <w:rPr>
          <w:sz w:val="24"/>
          <w:szCs w:val="24"/>
        </w:rPr>
      </w:pPr>
      <w:r>
        <w:rPr>
          <w:noProof/>
          <w:sz w:val="24"/>
          <w:szCs w:val="24"/>
        </w:rPr>
        <w:lastRenderedPageBreak/>
        <w:drawing>
          <wp:inline distT="0" distB="0" distL="0" distR="0" wp14:anchorId="430F839B" wp14:editId="6B33A498">
            <wp:extent cx="3971925" cy="58102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71925" cy="581025"/>
                    </a:xfrm>
                    <a:prstGeom prst="rect">
                      <a:avLst/>
                    </a:prstGeom>
                    <a:noFill/>
                    <a:ln>
                      <a:noFill/>
                    </a:ln>
                  </pic:spPr>
                </pic:pic>
              </a:graphicData>
            </a:graphic>
          </wp:inline>
        </w:drawing>
      </w:r>
    </w:p>
    <w:p w14:paraId="093A251F" w14:textId="77777777" w:rsidR="00F2079D" w:rsidRPr="004C4A2B" w:rsidRDefault="00F2079D" w:rsidP="00F2079D">
      <w:pPr>
        <w:ind w:firstLine="540"/>
        <w:jc w:val="both"/>
        <w:rPr>
          <w:sz w:val="24"/>
          <w:szCs w:val="24"/>
        </w:rPr>
      </w:pPr>
    </w:p>
    <w:bookmarkEnd w:id="1"/>
    <w:p w14:paraId="16AED102" w14:textId="6BD92BEA" w:rsidR="00F2079D" w:rsidRDefault="00F2079D" w:rsidP="00F2079D">
      <w:pPr>
        <w:ind w:firstLine="540"/>
        <w:jc w:val="both"/>
        <w:rPr>
          <w:sz w:val="24"/>
          <w:szCs w:val="24"/>
        </w:rPr>
      </w:pPr>
    </w:p>
    <w:p w14:paraId="05769829" w14:textId="31B822F4" w:rsidR="00A439EB" w:rsidRDefault="00A439EB" w:rsidP="00F2079D">
      <w:pPr>
        <w:ind w:firstLine="540"/>
        <w:jc w:val="both"/>
        <w:rPr>
          <w:sz w:val="24"/>
          <w:szCs w:val="24"/>
        </w:rPr>
      </w:pPr>
    </w:p>
    <w:p w14:paraId="0021BE1D" w14:textId="29871F5A" w:rsidR="00A439EB" w:rsidRDefault="00A439EB" w:rsidP="00F2079D">
      <w:pPr>
        <w:ind w:firstLine="540"/>
        <w:jc w:val="both"/>
        <w:rPr>
          <w:sz w:val="24"/>
          <w:szCs w:val="24"/>
        </w:rPr>
      </w:pPr>
    </w:p>
    <w:p w14:paraId="3FCA77BE" w14:textId="55609727" w:rsidR="00A439EB" w:rsidRDefault="00A439EB" w:rsidP="00F2079D">
      <w:pPr>
        <w:ind w:firstLine="540"/>
        <w:jc w:val="both"/>
        <w:rPr>
          <w:sz w:val="24"/>
          <w:szCs w:val="24"/>
        </w:rPr>
      </w:pPr>
    </w:p>
    <w:p w14:paraId="759398EB" w14:textId="3A5E62D6" w:rsidR="00A439EB" w:rsidRDefault="00A439EB" w:rsidP="00F2079D">
      <w:pPr>
        <w:ind w:firstLine="540"/>
        <w:jc w:val="both"/>
        <w:rPr>
          <w:sz w:val="24"/>
          <w:szCs w:val="24"/>
        </w:rPr>
      </w:pPr>
    </w:p>
    <w:p w14:paraId="52028222" w14:textId="45473CC0" w:rsidR="00A439EB" w:rsidRDefault="00A439EB" w:rsidP="00F2079D">
      <w:pPr>
        <w:ind w:firstLine="540"/>
        <w:jc w:val="both"/>
        <w:rPr>
          <w:sz w:val="24"/>
          <w:szCs w:val="24"/>
        </w:rPr>
      </w:pPr>
    </w:p>
    <w:p w14:paraId="58F268E4" w14:textId="66AED62E" w:rsidR="00A439EB" w:rsidRDefault="00A439EB" w:rsidP="00F2079D">
      <w:pPr>
        <w:ind w:firstLine="540"/>
        <w:jc w:val="both"/>
        <w:rPr>
          <w:sz w:val="24"/>
          <w:szCs w:val="24"/>
        </w:rPr>
      </w:pPr>
    </w:p>
    <w:p w14:paraId="5C5B9D5E" w14:textId="41B10640" w:rsidR="00A439EB" w:rsidRDefault="00A439EB" w:rsidP="00F2079D">
      <w:pPr>
        <w:ind w:firstLine="540"/>
        <w:jc w:val="both"/>
        <w:rPr>
          <w:sz w:val="24"/>
          <w:szCs w:val="24"/>
        </w:rPr>
      </w:pPr>
    </w:p>
    <w:p w14:paraId="3F499CB1" w14:textId="060D0B2B" w:rsidR="00A439EB" w:rsidRDefault="00A439EB" w:rsidP="00F2079D">
      <w:pPr>
        <w:ind w:firstLine="540"/>
        <w:jc w:val="both"/>
        <w:rPr>
          <w:sz w:val="24"/>
          <w:szCs w:val="24"/>
        </w:rPr>
      </w:pPr>
    </w:p>
    <w:p w14:paraId="3D72346F" w14:textId="6152488F" w:rsidR="00A439EB" w:rsidRDefault="00A439EB" w:rsidP="00F2079D">
      <w:pPr>
        <w:ind w:firstLine="540"/>
        <w:jc w:val="both"/>
        <w:rPr>
          <w:sz w:val="24"/>
          <w:szCs w:val="24"/>
        </w:rPr>
      </w:pPr>
    </w:p>
    <w:p w14:paraId="2CB685AB" w14:textId="7132C44A" w:rsidR="00A439EB" w:rsidRDefault="00A439EB" w:rsidP="00F2079D">
      <w:pPr>
        <w:ind w:firstLine="540"/>
        <w:jc w:val="both"/>
        <w:rPr>
          <w:sz w:val="24"/>
          <w:szCs w:val="24"/>
        </w:rPr>
      </w:pPr>
    </w:p>
    <w:p w14:paraId="43A13C8D" w14:textId="1B9CB5D5" w:rsidR="00A439EB" w:rsidRDefault="00A439EB" w:rsidP="00F2079D">
      <w:pPr>
        <w:ind w:firstLine="540"/>
        <w:jc w:val="both"/>
        <w:rPr>
          <w:sz w:val="24"/>
          <w:szCs w:val="24"/>
        </w:rPr>
      </w:pPr>
    </w:p>
    <w:p w14:paraId="65F8603A" w14:textId="04908596" w:rsidR="00A439EB" w:rsidRDefault="00A439EB" w:rsidP="00F2079D">
      <w:pPr>
        <w:ind w:firstLine="540"/>
        <w:jc w:val="both"/>
        <w:rPr>
          <w:sz w:val="24"/>
          <w:szCs w:val="24"/>
        </w:rPr>
      </w:pPr>
    </w:p>
    <w:p w14:paraId="37619047" w14:textId="34E8C3E4" w:rsidR="00A439EB" w:rsidRDefault="00A439EB" w:rsidP="00F2079D">
      <w:pPr>
        <w:ind w:firstLine="540"/>
        <w:jc w:val="both"/>
        <w:rPr>
          <w:sz w:val="24"/>
          <w:szCs w:val="24"/>
        </w:rPr>
      </w:pPr>
    </w:p>
    <w:p w14:paraId="60AFE256" w14:textId="568AD548" w:rsidR="00A439EB" w:rsidRDefault="00A439EB" w:rsidP="00F2079D">
      <w:pPr>
        <w:ind w:firstLine="540"/>
        <w:jc w:val="both"/>
        <w:rPr>
          <w:sz w:val="24"/>
          <w:szCs w:val="24"/>
        </w:rPr>
      </w:pPr>
    </w:p>
    <w:p w14:paraId="27251568" w14:textId="54B2FFFC" w:rsidR="00A439EB" w:rsidRDefault="00A439EB" w:rsidP="00F2079D">
      <w:pPr>
        <w:ind w:firstLine="540"/>
        <w:jc w:val="both"/>
        <w:rPr>
          <w:sz w:val="24"/>
          <w:szCs w:val="24"/>
        </w:rPr>
      </w:pPr>
    </w:p>
    <w:p w14:paraId="72135224" w14:textId="3315CAD5" w:rsidR="00A439EB" w:rsidRDefault="00A439EB" w:rsidP="00F2079D">
      <w:pPr>
        <w:ind w:firstLine="540"/>
        <w:jc w:val="both"/>
        <w:rPr>
          <w:sz w:val="24"/>
          <w:szCs w:val="24"/>
        </w:rPr>
      </w:pPr>
    </w:p>
    <w:p w14:paraId="661325DE" w14:textId="07A0A359" w:rsidR="00A439EB" w:rsidRDefault="00A439EB" w:rsidP="00F2079D">
      <w:pPr>
        <w:ind w:firstLine="540"/>
        <w:jc w:val="both"/>
        <w:rPr>
          <w:sz w:val="24"/>
          <w:szCs w:val="24"/>
        </w:rPr>
      </w:pPr>
    </w:p>
    <w:p w14:paraId="38A73DD0" w14:textId="02FB1C0C" w:rsidR="00A439EB" w:rsidRDefault="00A439EB" w:rsidP="00F2079D">
      <w:pPr>
        <w:ind w:firstLine="540"/>
        <w:jc w:val="both"/>
        <w:rPr>
          <w:sz w:val="24"/>
          <w:szCs w:val="24"/>
        </w:rPr>
      </w:pPr>
    </w:p>
    <w:p w14:paraId="766FB6C6" w14:textId="36C3AF89" w:rsidR="00A439EB" w:rsidRDefault="00A439EB" w:rsidP="00F2079D">
      <w:pPr>
        <w:ind w:firstLine="540"/>
        <w:jc w:val="both"/>
        <w:rPr>
          <w:sz w:val="24"/>
          <w:szCs w:val="24"/>
        </w:rPr>
      </w:pPr>
    </w:p>
    <w:p w14:paraId="0C31F104" w14:textId="72F7DC8C" w:rsidR="00A439EB" w:rsidRDefault="00A439EB" w:rsidP="00F2079D">
      <w:pPr>
        <w:ind w:firstLine="540"/>
        <w:jc w:val="both"/>
        <w:rPr>
          <w:sz w:val="24"/>
          <w:szCs w:val="24"/>
        </w:rPr>
      </w:pPr>
    </w:p>
    <w:p w14:paraId="29D4EC9C" w14:textId="6885D8FD" w:rsidR="00A439EB" w:rsidRDefault="00A439EB" w:rsidP="00F2079D">
      <w:pPr>
        <w:ind w:firstLine="540"/>
        <w:jc w:val="both"/>
        <w:rPr>
          <w:sz w:val="24"/>
          <w:szCs w:val="24"/>
        </w:rPr>
      </w:pPr>
    </w:p>
    <w:p w14:paraId="71E24437" w14:textId="105FD7D0" w:rsidR="00A439EB" w:rsidRDefault="00A439EB" w:rsidP="00F2079D">
      <w:pPr>
        <w:ind w:firstLine="540"/>
        <w:jc w:val="both"/>
        <w:rPr>
          <w:sz w:val="24"/>
          <w:szCs w:val="24"/>
        </w:rPr>
      </w:pPr>
    </w:p>
    <w:p w14:paraId="47E6F458" w14:textId="0238AD23" w:rsidR="00A439EB" w:rsidRDefault="00A439EB" w:rsidP="00F2079D">
      <w:pPr>
        <w:ind w:firstLine="540"/>
        <w:jc w:val="both"/>
        <w:rPr>
          <w:sz w:val="24"/>
          <w:szCs w:val="24"/>
        </w:rPr>
      </w:pPr>
    </w:p>
    <w:p w14:paraId="5356D109" w14:textId="449E1E63" w:rsidR="00A439EB" w:rsidRDefault="00A439EB" w:rsidP="00F2079D">
      <w:pPr>
        <w:ind w:firstLine="540"/>
        <w:jc w:val="both"/>
        <w:rPr>
          <w:sz w:val="24"/>
          <w:szCs w:val="24"/>
        </w:rPr>
      </w:pPr>
    </w:p>
    <w:p w14:paraId="01009DD3" w14:textId="7803E89F" w:rsidR="00A439EB" w:rsidRDefault="00A439EB" w:rsidP="00F2079D">
      <w:pPr>
        <w:ind w:firstLine="540"/>
        <w:jc w:val="both"/>
        <w:rPr>
          <w:sz w:val="24"/>
          <w:szCs w:val="24"/>
        </w:rPr>
      </w:pPr>
    </w:p>
    <w:p w14:paraId="490018F7" w14:textId="30DB310E" w:rsidR="00A439EB" w:rsidRPr="004C4A2B" w:rsidRDefault="00A439EB" w:rsidP="00F2079D">
      <w:pPr>
        <w:ind w:firstLine="540"/>
        <w:jc w:val="both"/>
        <w:rPr>
          <w:sz w:val="24"/>
          <w:szCs w:val="24"/>
        </w:rPr>
      </w:pPr>
    </w:p>
    <w:p w14:paraId="4B94FCC9" w14:textId="77777777" w:rsidR="00F2079D" w:rsidRPr="00A439EB" w:rsidRDefault="00F2079D" w:rsidP="00F2079D">
      <w:pPr>
        <w:pStyle w:val="2"/>
        <w:jc w:val="both"/>
        <w:rPr>
          <w:bCs/>
          <w:color w:val="auto"/>
          <w:sz w:val="24"/>
          <w:szCs w:val="24"/>
        </w:rPr>
      </w:pPr>
      <w:r w:rsidRPr="00A439EB">
        <w:rPr>
          <w:bCs/>
          <w:color w:val="auto"/>
          <w:sz w:val="24"/>
          <w:szCs w:val="24"/>
        </w:rPr>
        <w:lastRenderedPageBreak/>
        <w:t>ВАРИАНТ 16</w:t>
      </w:r>
    </w:p>
    <w:p w14:paraId="655EC9E9" w14:textId="77777777" w:rsidR="00A439EB" w:rsidRDefault="00A439EB" w:rsidP="00F2079D">
      <w:pPr>
        <w:ind w:firstLine="540"/>
        <w:jc w:val="both"/>
        <w:rPr>
          <w:sz w:val="24"/>
          <w:szCs w:val="24"/>
        </w:rPr>
      </w:pPr>
    </w:p>
    <w:p w14:paraId="599228B1" w14:textId="642B9BC6" w:rsidR="00A439EB" w:rsidRDefault="00A439EB" w:rsidP="00F2079D">
      <w:pPr>
        <w:ind w:firstLine="540"/>
        <w:jc w:val="both"/>
        <w:rPr>
          <w:sz w:val="24"/>
          <w:szCs w:val="24"/>
        </w:rPr>
      </w:pPr>
      <w:r>
        <w:rPr>
          <w:sz w:val="24"/>
          <w:szCs w:val="24"/>
        </w:rPr>
        <w:t xml:space="preserve">ЧАСТЬ1 </w:t>
      </w:r>
    </w:p>
    <w:p w14:paraId="2DB29AAA" w14:textId="07E0E3DC" w:rsidR="00F2079D" w:rsidRPr="004C4A2B" w:rsidRDefault="00F2079D" w:rsidP="00F2079D">
      <w:pPr>
        <w:ind w:firstLine="540"/>
        <w:jc w:val="both"/>
        <w:rPr>
          <w:sz w:val="24"/>
          <w:szCs w:val="24"/>
        </w:rPr>
      </w:pPr>
      <w:r w:rsidRPr="004C4A2B">
        <w:rPr>
          <w:sz w:val="24"/>
          <w:szCs w:val="24"/>
        </w:rPr>
        <w:t>1. Служащий банка может ездить на работу на трамвае или на автобусе. В 1/3 случаев он пользуется трамваем, а в 2/3 – автобусом. Если он едет на трамвае, то опаздывает с вероятностью 0,03, а если едет на автобусе, то – с вероятностью 0,01. Сегодня служащий опоздал. Какова вероятность, что он ехал на трамвае?</w:t>
      </w:r>
    </w:p>
    <w:p w14:paraId="37E437F6" w14:textId="77777777" w:rsidR="00F2079D" w:rsidRPr="004C4A2B" w:rsidRDefault="00F2079D" w:rsidP="00F2079D">
      <w:pPr>
        <w:ind w:firstLine="540"/>
        <w:jc w:val="both"/>
        <w:rPr>
          <w:sz w:val="24"/>
          <w:szCs w:val="24"/>
        </w:rPr>
      </w:pPr>
      <w:r w:rsidRPr="004C4A2B">
        <w:rPr>
          <w:sz w:val="24"/>
          <w:szCs w:val="24"/>
        </w:rPr>
        <w:t>2. В городе 18% пенсионеров и среди них каждый двухсотый верит «некачественной» рекламе. Какова вероятность того, что хотя бы два пенсионера поверят рекламе, если население города составляет 20000 человек?</w:t>
      </w:r>
    </w:p>
    <w:p w14:paraId="4943A7CA" w14:textId="77777777" w:rsidR="00F2079D" w:rsidRPr="004C4A2B" w:rsidRDefault="00F2079D" w:rsidP="00F2079D">
      <w:pPr>
        <w:ind w:firstLine="540"/>
        <w:jc w:val="both"/>
        <w:rPr>
          <w:sz w:val="24"/>
          <w:szCs w:val="24"/>
        </w:rPr>
      </w:pPr>
      <w:r w:rsidRPr="004C4A2B">
        <w:rPr>
          <w:sz w:val="24"/>
          <w:szCs w:val="24"/>
        </w:rPr>
        <w:t xml:space="preserve">3. Всхожесть семян данного растения равна </w:t>
      </w:r>
      <w:r w:rsidRPr="004C4A2B">
        <w:rPr>
          <w:sz w:val="24"/>
          <w:szCs w:val="24"/>
        </w:rPr>
        <w:object w:dxaOrig="495" w:dyaOrig="285" w14:anchorId="62A59448">
          <v:shape id="_x0000_i1037" type="#_x0000_t75" style="width:24.75pt;height:14.25pt" o:ole="" fillcolor="window">
            <v:imagedata r:id="rId48" o:title=""/>
          </v:shape>
          <o:OLEObject Type="Embed" ProgID="Equation.DSMT4" ShapeID="_x0000_i1037" DrawAspect="Content" ObjectID="_1676197507" r:id="rId49"/>
        </w:object>
      </w:r>
      <w:r w:rsidRPr="004C4A2B">
        <w:rPr>
          <w:sz w:val="24"/>
          <w:szCs w:val="24"/>
        </w:rPr>
        <w:t xml:space="preserve">. Найдите вероятность </w:t>
      </w:r>
      <w:r w:rsidRPr="004C4A2B">
        <w:rPr>
          <w:sz w:val="24"/>
          <w:szCs w:val="24"/>
        </w:rPr>
        <w:object w:dxaOrig="240" w:dyaOrig="255" w14:anchorId="05368A51">
          <v:shape id="_x0000_i1038" type="#_x0000_t75" style="width:12pt;height:12.75pt" o:ole="" fillcolor="window">
            <v:imagedata r:id="rId50" o:title=""/>
          </v:shape>
          <o:OLEObject Type="Embed" ProgID="Equation.DSMT4" ShapeID="_x0000_i1038" DrawAspect="Content" ObjectID="_1676197508" r:id="rId51"/>
        </w:object>
      </w:r>
      <w:r w:rsidRPr="004C4A2B">
        <w:rPr>
          <w:sz w:val="24"/>
          <w:szCs w:val="24"/>
        </w:rPr>
        <w:t xml:space="preserve"> того, что из </w:t>
      </w:r>
      <w:r w:rsidRPr="004C4A2B">
        <w:rPr>
          <w:sz w:val="24"/>
          <w:szCs w:val="24"/>
        </w:rPr>
        <w:object w:dxaOrig="525" w:dyaOrig="285" w14:anchorId="1864F814">
          <v:shape id="_x0000_i1039" type="#_x0000_t75" style="width:26.25pt;height:14.25pt" o:ole="">
            <v:imagedata r:id="rId52" o:title=""/>
          </v:shape>
          <o:OLEObject Type="Embed" ProgID="Equation.DSMT4" ShapeID="_x0000_i1039" DrawAspect="Content" ObjectID="_1676197509" r:id="rId53"/>
        </w:object>
      </w:r>
      <w:r w:rsidRPr="004C4A2B">
        <w:rPr>
          <w:sz w:val="24"/>
          <w:szCs w:val="24"/>
        </w:rPr>
        <w:t xml:space="preserve"> посаженных семян число проросших семян заключено между </w:t>
      </w:r>
      <w:r w:rsidRPr="004C4A2B">
        <w:rPr>
          <w:sz w:val="24"/>
          <w:szCs w:val="24"/>
        </w:rPr>
        <w:object w:dxaOrig="525" w:dyaOrig="285" w14:anchorId="748DE902">
          <v:shape id="_x0000_i1040" type="#_x0000_t75" style="width:26.25pt;height:14.25pt" o:ole="">
            <v:imagedata r:id="rId54" o:title=""/>
          </v:shape>
          <o:OLEObject Type="Embed" ProgID="Equation.DSMT4" ShapeID="_x0000_i1040" DrawAspect="Content" ObjectID="_1676197510" r:id="rId55"/>
        </w:object>
      </w:r>
      <w:r w:rsidRPr="004C4A2B">
        <w:rPr>
          <w:sz w:val="24"/>
          <w:szCs w:val="24"/>
        </w:rPr>
        <w:t xml:space="preserve"> и </w:t>
      </w:r>
      <w:r w:rsidRPr="004C4A2B">
        <w:rPr>
          <w:sz w:val="24"/>
          <w:szCs w:val="24"/>
        </w:rPr>
        <w:object w:dxaOrig="525" w:dyaOrig="285" w14:anchorId="0330F874">
          <v:shape id="_x0000_i1041" type="#_x0000_t75" style="width:26.25pt;height:14.25pt" o:ole="">
            <v:imagedata r:id="rId56" o:title=""/>
          </v:shape>
          <o:OLEObject Type="Embed" ProgID="Equation.DSMT4" ShapeID="_x0000_i1041" DrawAspect="Content" ObjectID="_1676197511" r:id="rId57"/>
        </w:object>
      </w:r>
      <w:r w:rsidRPr="004C4A2B">
        <w:rPr>
          <w:sz w:val="24"/>
          <w:szCs w:val="24"/>
        </w:rPr>
        <w:t xml:space="preserve">. </w:t>
      </w:r>
    </w:p>
    <w:p w14:paraId="4388DEE7" w14:textId="77777777" w:rsidR="00F2079D" w:rsidRDefault="00F2079D" w:rsidP="00F2079D">
      <w:pPr>
        <w:ind w:firstLine="540"/>
        <w:jc w:val="both"/>
        <w:rPr>
          <w:sz w:val="24"/>
          <w:szCs w:val="24"/>
        </w:rPr>
      </w:pPr>
      <w:r w:rsidRPr="004C4A2B">
        <w:rPr>
          <w:sz w:val="24"/>
          <w:szCs w:val="24"/>
        </w:rPr>
        <w:t xml:space="preserve">4. На отрезок </w:t>
      </w:r>
      <w:r w:rsidRPr="004C4A2B">
        <w:rPr>
          <w:sz w:val="24"/>
          <w:szCs w:val="24"/>
        </w:rPr>
        <w:object w:dxaOrig="400" w:dyaOrig="260" w14:anchorId="08B81E09">
          <v:shape id="_x0000_i1042" type="#_x0000_t75" style="width:20.25pt;height:12.75pt" o:ole="" fillcolor="window">
            <v:imagedata r:id="rId15" o:title=""/>
          </v:shape>
          <o:OLEObject Type="Embed" ProgID="Equation.DSMT4" ShapeID="_x0000_i1042" DrawAspect="Content" ObjectID="_1676197512" r:id="rId58"/>
        </w:object>
      </w:r>
      <w:r w:rsidRPr="004C4A2B">
        <w:rPr>
          <w:sz w:val="24"/>
          <w:szCs w:val="24"/>
        </w:rPr>
        <w:t xml:space="preserve"> длины 220 наудачу поставлена точка </w:t>
      </w:r>
      <w:r w:rsidRPr="004C4A2B">
        <w:rPr>
          <w:sz w:val="24"/>
          <w:szCs w:val="24"/>
        </w:rPr>
        <w:object w:dxaOrig="279" w:dyaOrig="260" w14:anchorId="1A64F2FA">
          <v:shape id="_x0000_i1043" type="#_x0000_t75" style="width:14.25pt;height:12.75pt" o:ole="" fillcolor="window">
            <v:imagedata r:id="rId17" o:title=""/>
          </v:shape>
          <o:OLEObject Type="Embed" ProgID="Equation.DSMT4" ShapeID="_x0000_i1043" DrawAspect="Content" ObjectID="_1676197513" r:id="rId59"/>
        </w:object>
      </w:r>
      <w:r w:rsidRPr="004C4A2B">
        <w:rPr>
          <w:sz w:val="24"/>
          <w:szCs w:val="24"/>
        </w:rPr>
        <w:t xml:space="preserve">. Найдите вероятность </w:t>
      </w:r>
      <w:r w:rsidRPr="004C4A2B">
        <w:rPr>
          <w:sz w:val="24"/>
          <w:szCs w:val="24"/>
        </w:rPr>
        <w:object w:dxaOrig="240" w:dyaOrig="260" w14:anchorId="2DCA11AA">
          <v:shape id="_x0000_i1044" type="#_x0000_t75" style="width:12pt;height:12.75pt" o:ole="" fillcolor="window">
            <v:imagedata r:id="rId19" o:title=""/>
          </v:shape>
          <o:OLEObject Type="Embed" ProgID="Equation.DSMT4" ShapeID="_x0000_i1044" DrawAspect="Content" ObjectID="_1676197514" r:id="rId60"/>
        </w:object>
      </w:r>
      <w:r w:rsidRPr="004C4A2B">
        <w:rPr>
          <w:sz w:val="24"/>
          <w:szCs w:val="24"/>
        </w:rPr>
        <w:t xml:space="preserve"> того, что меньший из отрезков </w:t>
      </w:r>
      <w:r w:rsidRPr="004C4A2B">
        <w:rPr>
          <w:sz w:val="24"/>
          <w:szCs w:val="24"/>
        </w:rPr>
        <w:object w:dxaOrig="420" w:dyaOrig="260" w14:anchorId="3C1481D5">
          <v:shape id="_x0000_i1045" type="#_x0000_t75" style="width:21pt;height:12.75pt" o:ole="" fillcolor="window">
            <v:imagedata r:id="rId21" o:title=""/>
          </v:shape>
          <o:OLEObject Type="Embed" ProgID="Equation.DSMT4" ShapeID="_x0000_i1045" DrawAspect="Content" ObjectID="_1676197515" r:id="rId61"/>
        </w:object>
      </w:r>
      <w:r w:rsidRPr="004C4A2B">
        <w:rPr>
          <w:sz w:val="24"/>
          <w:szCs w:val="24"/>
        </w:rPr>
        <w:t xml:space="preserve"> и </w:t>
      </w:r>
      <w:r w:rsidRPr="004C4A2B">
        <w:rPr>
          <w:sz w:val="24"/>
          <w:szCs w:val="24"/>
        </w:rPr>
        <w:object w:dxaOrig="400" w:dyaOrig="260" w14:anchorId="79C5AD1E">
          <v:shape id="_x0000_i1046" type="#_x0000_t75" style="width:20.25pt;height:12.75pt" o:ole="" fillcolor="window">
            <v:imagedata r:id="rId23" o:title=""/>
          </v:shape>
          <o:OLEObject Type="Embed" ProgID="Equation.DSMT4" ShapeID="_x0000_i1046" DrawAspect="Content" ObjectID="_1676197516" r:id="rId62"/>
        </w:object>
      </w:r>
      <w:r w:rsidRPr="004C4A2B">
        <w:rPr>
          <w:sz w:val="24"/>
          <w:szCs w:val="24"/>
        </w:rPr>
        <w:t xml:space="preserve"> имеет длину меньшую, чем 130. </w:t>
      </w:r>
    </w:p>
    <w:p w14:paraId="74DC1AAF" w14:textId="77777777" w:rsidR="00F2079D" w:rsidRPr="004C4A2B" w:rsidRDefault="00F2079D" w:rsidP="00F2079D">
      <w:pPr>
        <w:ind w:firstLine="708"/>
        <w:jc w:val="both"/>
        <w:rPr>
          <w:sz w:val="24"/>
          <w:szCs w:val="24"/>
        </w:rPr>
      </w:pPr>
      <w:r>
        <w:rPr>
          <w:sz w:val="24"/>
          <w:szCs w:val="24"/>
        </w:rPr>
        <w:t xml:space="preserve">5. </w:t>
      </w:r>
      <w:r w:rsidRPr="004C4A2B">
        <w:rPr>
          <w:sz w:val="24"/>
          <w:szCs w:val="24"/>
        </w:rPr>
        <w:t>На экспертизу под скрытыми девизами поступают проекты от трех конкурирующих фирм. Вероятность того что проект первой фирмы пройдет экспертизу с положительной оценкой равна 0.8, второй — 0.</w:t>
      </w:r>
      <w:r>
        <w:rPr>
          <w:sz w:val="24"/>
          <w:szCs w:val="24"/>
        </w:rPr>
        <w:t>5</w:t>
      </w:r>
      <w:r w:rsidRPr="004C4A2B">
        <w:rPr>
          <w:sz w:val="24"/>
          <w:szCs w:val="24"/>
        </w:rPr>
        <w:t>, третий — 0.</w:t>
      </w:r>
      <w:r>
        <w:rPr>
          <w:sz w:val="24"/>
          <w:szCs w:val="24"/>
        </w:rPr>
        <w:t>1</w:t>
      </w:r>
      <w:r w:rsidRPr="004C4A2B">
        <w:rPr>
          <w:sz w:val="24"/>
          <w:szCs w:val="24"/>
        </w:rPr>
        <w:t>. Для экспертизы выбрали наудачу только один проект. Он ее прошел с хорошей оценкой. Какова вероятность того, что это был проект первой фирмы?</w:t>
      </w:r>
    </w:p>
    <w:p w14:paraId="3AF89274" w14:textId="1A702B88" w:rsidR="00F2079D" w:rsidRDefault="00A439EB" w:rsidP="00F2079D">
      <w:pPr>
        <w:ind w:firstLine="540"/>
        <w:jc w:val="both"/>
        <w:rPr>
          <w:sz w:val="24"/>
          <w:szCs w:val="24"/>
        </w:rPr>
      </w:pPr>
      <w:r>
        <w:rPr>
          <w:sz w:val="24"/>
          <w:szCs w:val="24"/>
        </w:rPr>
        <w:t>ЧАСТЬ 2</w:t>
      </w:r>
    </w:p>
    <w:p w14:paraId="1A67161B" w14:textId="43EEF109" w:rsidR="00A439EB" w:rsidRPr="004C4A2B" w:rsidRDefault="00A439EB" w:rsidP="00F2079D">
      <w:pPr>
        <w:ind w:firstLine="540"/>
        <w:jc w:val="both"/>
        <w:rPr>
          <w:sz w:val="24"/>
          <w:szCs w:val="24"/>
        </w:rPr>
      </w:pPr>
      <w:r>
        <w:rPr>
          <w:noProof/>
          <w:sz w:val="24"/>
          <w:szCs w:val="24"/>
        </w:rPr>
        <w:drawing>
          <wp:inline distT="0" distB="0" distL="0" distR="0" wp14:anchorId="4B790AF8" wp14:editId="6CAD003C">
            <wp:extent cx="4023360" cy="22860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023360" cy="2286000"/>
                    </a:xfrm>
                    <a:prstGeom prst="rect">
                      <a:avLst/>
                    </a:prstGeom>
                    <a:noFill/>
                    <a:ln>
                      <a:noFill/>
                    </a:ln>
                  </pic:spPr>
                </pic:pic>
              </a:graphicData>
            </a:graphic>
          </wp:inline>
        </w:drawing>
      </w:r>
    </w:p>
    <w:p w14:paraId="6D172EC0" w14:textId="5C42D24D" w:rsidR="00F2079D" w:rsidRDefault="00F2079D" w:rsidP="00F2079D">
      <w:pPr>
        <w:ind w:firstLine="540"/>
        <w:jc w:val="both"/>
        <w:rPr>
          <w:sz w:val="24"/>
          <w:szCs w:val="24"/>
        </w:rPr>
      </w:pPr>
    </w:p>
    <w:p w14:paraId="0A8AC245" w14:textId="084B92EF" w:rsidR="00A439EB" w:rsidRDefault="00A439EB" w:rsidP="00F2079D">
      <w:pPr>
        <w:ind w:firstLine="540"/>
        <w:jc w:val="both"/>
        <w:rPr>
          <w:sz w:val="24"/>
          <w:szCs w:val="24"/>
        </w:rPr>
      </w:pPr>
    </w:p>
    <w:p w14:paraId="56508156" w14:textId="697EA804" w:rsidR="00A439EB" w:rsidRDefault="00A439EB" w:rsidP="00F2079D">
      <w:pPr>
        <w:ind w:firstLine="540"/>
        <w:jc w:val="both"/>
        <w:rPr>
          <w:sz w:val="24"/>
          <w:szCs w:val="24"/>
        </w:rPr>
      </w:pPr>
    </w:p>
    <w:p w14:paraId="3B00913F" w14:textId="1FD0F807" w:rsidR="00A439EB" w:rsidRDefault="00A439EB" w:rsidP="00F2079D">
      <w:pPr>
        <w:ind w:firstLine="540"/>
        <w:jc w:val="both"/>
        <w:rPr>
          <w:sz w:val="24"/>
          <w:szCs w:val="24"/>
        </w:rPr>
      </w:pPr>
    </w:p>
    <w:p w14:paraId="2EC7EBBA" w14:textId="5A601480" w:rsidR="00A439EB" w:rsidRDefault="00A439EB" w:rsidP="00F2079D">
      <w:pPr>
        <w:ind w:firstLine="540"/>
        <w:jc w:val="both"/>
        <w:rPr>
          <w:sz w:val="24"/>
          <w:szCs w:val="24"/>
        </w:rPr>
      </w:pPr>
    </w:p>
    <w:p w14:paraId="32FF6584" w14:textId="77777777" w:rsidR="00A439EB" w:rsidRPr="004C4A2B" w:rsidRDefault="00A439EB" w:rsidP="00F2079D">
      <w:pPr>
        <w:ind w:firstLine="540"/>
        <w:jc w:val="both"/>
        <w:rPr>
          <w:sz w:val="24"/>
          <w:szCs w:val="24"/>
        </w:rPr>
      </w:pPr>
    </w:p>
    <w:p w14:paraId="2D6967F3" w14:textId="46AB077A" w:rsidR="00F2079D" w:rsidRDefault="00F2079D" w:rsidP="00F2079D">
      <w:pPr>
        <w:pStyle w:val="2"/>
        <w:jc w:val="both"/>
        <w:rPr>
          <w:b w:val="0"/>
          <w:color w:val="auto"/>
          <w:sz w:val="24"/>
          <w:szCs w:val="24"/>
        </w:rPr>
      </w:pPr>
      <w:r w:rsidRPr="004C4A2B">
        <w:rPr>
          <w:b w:val="0"/>
          <w:color w:val="auto"/>
          <w:sz w:val="24"/>
          <w:szCs w:val="24"/>
        </w:rPr>
        <w:lastRenderedPageBreak/>
        <w:t xml:space="preserve">ВАРИАНТ </w:t>
      </w:r>
      <w:r>
        <w:rPr>
          <w:b w:val="0"/>
          <w:color w:val="auto"/>
          <w:sz w:val="24"/>
          <w:szCs w:val="24"/>
        </w:rPr>
        <w:t>17</w:t>
      </w:r>
    </w:p>
    <w:p w14:paraId="2A4AA30C" w14:textId="6DBBD826" w:rsidR="00A439EB" w:rsidRPr="00A439EB" w:rsidRDefault="00A439EB" w:rsidP="00A439EB">
      <w:pPr>
        <w:rPr>
          <w:lang w:eastAsia="ru-RU"/>
        </w:rPr>
      </w:pPr>
      <w:r>
        <w:rPr>
          <w:lang w:eastAsia="ru-RU"/>
        </w:rPr>
        <w:t>ЧАСТЬ 1</w:t>
      </w:r>
    </w:p>
    <w:p w14:paraId="3FC593D8" w14:textId="77777777" w:rsidR="00F2079D" w:rsidRPr="004C4A2B" w:rsidRDefault="00F2079D" w:rsidP="00F2079D">
      <w:pPr>
        <w:ind w:firstLine="540"/>
        <w:jc w:val="both"/>
        <w:rPr>
          <w:sz w:val="24"/>
          <w:szCs w:val="24"/>
        </w:rPr>
      </w:pPr>
      <w:r w:rsidRPr="004C4A2B">
        <w:rPr>
          <w:sz w:val="24"/>
          <w:szCs w:val="24"/>
        </w:rPr>
        <w:t xml:space="preserve">1. В поселке имеется 4 производственных предприятий, 6 магазинов и 3 банка. Вероятность того, что имеется свободная вакансия бухгалтера равна: 0,3 для предприятия; 0,5 для магазина; 0,6 для банка. </w:t>
      </w:r>
    </w:p>
    <w:p w14:paraId="19C592A6" w14:textId="77777777" w:rsidR="00F2079D" w:rsidRPr="004C4A2B" w:rsidRDefault="00F2079D" w:rsidP="00F2079D">
      <w:pPr>
        <w:ind w:firstLine="540"/>
        <w:jc w:val="both"/>
        <w:rPr>
          <w:sz w:val="24"/>
          <w:szCs w:val="24"/>
        </w:rPr>
      </w:pPr>
      <w:r w:rsidRPr="004C4A2B">
        <w:rPr>
          <w:sz w:val="24"/>
          <w:szCs w:val="24"/>
        </w:rPr>
        <w:t>1) Найти вероятность того, что в поселке имеется свободная вакансия бухгалтера.</w:t>
      </w:r>
    </w:p>
    <w:p w14:paraId="4B97A13A" w14:textId="77777777" w:rsidR="00F2079D" w:rsidRPr="004C4A2B" w:rsidRDefault="00F2079D" w:rsidP="00F2079D">
      <w:pPr>
        <w:ind w:firstLine="540"/>
        <w:jc w:val="both"/>
        <w:rPr>
          <w:sz w:val="24"/>
          <w:szCs w:val="24"/>
        </w:rPr>
      </w:pPr>
      <w:r w:rsidRPr="004C4A2B">
        <w:rPr>
          <w:sz w:val="24"/>
          <w:szCs w:val="24"/>
        </w:rPr>
        <w:t>2) Известно, что в поселке есть свободная вакансия бухгалтера. Найти вероятность того, что эта вакансия – в банке.</w:t>
      </w:r>
    </w:p>
    <w:p w14:paraId="13110D62" w14:textId="77777777" w:rsidR="00F2079D" w:rsidRPr="004C4A2B" w:rsidRDefault="00F2079D" w:rsidP="00F2079D">
      <w:pPr>
        <w:ind w:firstLine="540"/>
        <w:jc w:val="both"/>
        <w:rPr>
          <w:sz w:val="24"/>
          <w:szCs w:val="24"/>
        </w:rPr>
      </w:pPr>
      <w:r w:rsidRPr="004C4A2B">
        <w:rPr>
          <w:sz w:val="24"/>
          <w:szCs w:val="24"/>
        </w:rPr>
        <w:t>2. Путем длительных наблюдений установлено, что в данной местности в сентябре в среднем бывает 15 дождливых дней. Что вероятнее: из 8 наудачу взятых дней сентября будет два или три дождливых дня?</w:t>
      </w:r>
    </w:p>
    <w:p w14:paraId="103B1DE1" w14:textId="77777777" w:rsidR="00F2079D" w:rsidRPr="004C4A2B" w:rsidRDefault="00F2079D" w:rsidP="00F2079D">
      <w:pPr>
        <w:ind w:firstLine="540"/>
        <w:jc w:val="both"/>
        <w:rPr>
          <w:sz w:val="24"/>
          <w:szCs w:val="24"/>
        </w:rPr>
      </w:pPr>
      <w:r w:rsidRPr="004C4A2B">
        <w:rPr>
          <w:sz w:val="24"/>
          <w:szCs w:val="24"/>
        </w:rPr>
        <w:t>3. Нарушение правил дорожного движения приводит к аварии с вероятностью 0,05. Найти вероятность попасть в аварию хотя бы один раз при 100 нарушениях.</w:t>
      </w:r>
    </w:p>
    <w:p w14:paraId="46F5F9D5" w14:textId="77777777" w:rsidR="00F2079D" w:rsidRPr="004C4A2B" w:rsidRDefault="00F2079D" w:rsidP="00F2079D">
      <w:pPr>
        <w:ind w:firstLine="540"/>
        <w:jc w:val="both"/>
        <w:rPr>
          <w:sz w:val="24"/>
          <w:szCs w:val="24"/>
        </w:rPr>
      </w:pPr>
      <w:r w:rsidRPr="004C4A2B">
        <w:rPr>
          <w:sz w:val="24"/>
          <w:szCs w:val="24"/>
        </w:rPr>
        <w:t xml:space="preserve">4. На сборку поступают детали с трех станков. Известно, что первый станок дает 0.4% брака, второй – 0.1%, третий – 0.4%. Найти вероятность попадания на сборку бракованной детали, если с первого станка поступило 1000, со второго – 2000 и с третьего – 2500 деталей. </w:t>
      </w:r>
    </w:p>
    <w:p w14:paraId="657E49F3" w14:textId="77777777" w:rsidR="00F2079D" w:rsidRPr="004C4A2B" w:rsidRDefault="00F2079D" w:rsidP="00F2079D">
      <w:pPr>
        <w:ind w:firstLine="540"/>
        <w:jc w:val="both"/>
        <w:rPr>
          <w:sz w:val="24"/>
          <w:szCs w:val="24"/>
        </w:rPr>
      </w:pPr>
      <w:r w:rsidRPr="004C4A2B">
        <w:rPr>
          <w:sz w:val="24"/>
          <w:szCs w:val="24"/>
        </w:rPr>
        <w:t>5. Событие В наступает в том случае, если событие А появится не менее трех раз. Определить вероятность появления события В, если вероятность появления события А при одном опыте равна 0,7 и произведено пять независимых опытов.</w:t>
      </w:r>
    </w:p>
    <w:p w14:paraId="38E7ECDC" w14:textId="45B036F1" w:rsidR="00F2079D" w:rsidRDefault="00A439EB" w:rsidP="00F2079D">
      <w:pPr>
        <w:ind w:firstLine="540"/>
        <w:jc w:val="both"/>
        <w:rPr>
          <w:sz w:val="24"/>
          <w:szCs w:val="24"/>
        </w:rPr>
      </w:pPr>
      <w:r>
        <w:rPr>
          <w:sz w:val="24"/>
          <w:szCs w:val="24"/>
        </w:rPr>
        <w:t>ЧАСТЬ 2</w:t>
      </w:r>
    </w:p>
    <w:p w14:paraId="14389DC9" w14:textId="2EA03B3D" w:rsidR="00A439EB" w:rsidRPr="004C4A2B" w:rsidRDefault="00A439EB" w:rsidP="00F2079D">
      <w:pPr>
        <w:ind w:firstLine="540"/>
        <w:jc w:val="both"/>
        <w:rPr>
          <w:sz w:val="24"/>
          <w:szCs w:val="24"/>
        </w:rPr>
      </w:pPr>
      <w:r>
        <w:rPr>
          <w:noProof/>
          <w:sz w:val="24"/>
          <w:szCs w:val="24"/>
        </w:rPr>
        <w:drawing>
          <wp:inline distT="0" distB="0" distL="0" distR="0" wp14:anchorId="4BC511F6" wp14:editId="2D8A5309">
            <wp:extent cx="3838575" cy="24193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838575" cy="2419350"/>
                    </a:xfrm>
                    <a:prstGeom prst="rect">
                      <a:avLst/>
                    </a:prstGeom>
                    <a:noFill/>
                    <a:ln>
                      <a:noFill/>
                    </a:ln>
                  </pic:spPr>
                </pic:pic>
              </a:graphicData>
            </a:graphic>
          </wp:inline>
        </w:drawing>
      </w:r>
    </w:p>
    <w:p w14:paraId="347677E2" w14:textId="77777777" w:rsidR="00F2079D" w:rsidRPr="004C4A2B" w:rsidRDefault="00F2079D" w:rsidP="00F2079D">
      <w:pPr>
        <w:ind w:firstLine="540"/>
        <w:jc w:val="both"/>
        <w:rPr>
          <w:sz w:val="24"/>
          <w:szCs w:val="24"/>
        </w:rPr>
      </w:pPr>
    </w:p>
    <w:p w14:paraId="3FE1E946" w14:textId="6E0F0641" w:rsidR="00F2079D" w:rsidRDefault="00F2079D" w:rsidP="00F2079D">
      <w:pPr>
        <w:pStyle w:val="2"/>
        <w:jc w:val="both"/>
        <w:rPr>
          <w:b w:val="0"/>
          <w:color w:val="auto"/>
          <w:sz w:val="24"/>
          <w:szCs w:val="24"/>
        </w:rPr>
      </w:pPr>
      <w:r w:rsidRPr="004C4A2B">
        <w:rPr>
          <w:b w:val="0"/>
          <w:color w:val="auto"/>
          <w:sz w:val="24"/>
          <w:szCs w:val="24"/>
        </w:rPr>
        <w:br w:type="page"/>
      </w:r>
      <w:r w:rsidRPr="004C4A2B">
        <w:rPr>
          <w:b w:val="0"/>
          <w:color w:val="auto"/>
          <w:sz w:val="24"/>
          <w:szCs w:val="24"/>
        </w:rPr>
        <w:lastRenderedPageBreak/>
        <w:t xml:space="preserve">ВАРИАНТ </w:t>
      </w:r>
      <w:r>
        <w:rPr>
          <w:b w:val="0"/>
          <w:color w:val="auto"/>
          <w:sz w:val="24"/>
          <w:szCs w:val="24"/>
        </w:rPr>
        <w:t>18</w:t>
      </w:r>
    </w:p>
    <w:p w14:paraId="516FCAB2" w14:textId="556834B1" w:rsidR="00A439EB" w:rsidRPr="00A439EB" w:rsidRDefault="00A439EB" w:rsidP="00A439EB">
      <w:pPr>
        <w:rPr>
          <w:lang w:eastAsia="ru-RU"/>
        </w:rPr>
      </w:pPr>
      <w:r>
        <w:rPr>
          <w:lang w:eastAsia="ru-RU"/>
        </w:rPr>
        <w:t>ЧАСТЬ 1</w:t>
      </w:r>
    </w:p>
    <w:p w14:paraId="58BF09E8" w14:textId="77777777" w:rsidR="00F2079D" w:rsidRPr="004C4A2B" w:rsidRDefault="00F2079D" w:rsidP="00F2079D">
      <w:pPr>
        <w:ind w:firstLine="540"/>
        <w:jc w:val="both"/>
        <w:rPr>
          <w:sz w:val="24"/>
          <w:szCs w:val="24"/>
        </w:rPr>
      </w:pPr>
      <w:r w:rsidRPr="004C4A2B">
        <w:rPr>
          <w:sz w:val="24"/>
          <w:szCs w:val="24"/>
        </w:rPr>
        <w:t xml:space="preserve">1. При включении зажигания двигатель начинает работать с вероятностью 0,4. Найти вероятность того, что: </w:t>
      </w:r>
    </w:p>
    <w:p w14:paraId="33EBDD34" w14:textId="77777777" w:rsidR="00F2079D" w:rsidRPr="004C4A2B" w:rsidRDefault="00F2079D" w:rsidP="00F2079D">
      <w:pPr>
        <w:ind w:firstLine="540"/>
        <w:jc w:val="both"/>
        <w:rPr>
          <w:sz w:val="24"/>
          <w:szCs w:val="24"/>
        </w:rPr>
      </w:pPr>
      <w:r w:rsidRPr="004C4A2B">
        <w:rPr>
          <w:sz w:val="24"/>
          <w:szCs w:val="24"/>
        </w:rPr>
        <w:t>а) двигатель начинает работать при третьем включении зажигания;</w:t>
      </w:r>
    </w:p>
    <w:p w14:paraId="7A91D826" w14:textId="77777777" w:rsidR="00F2079D" w:rsidRPr="004C4A2B" w:rsidRDefault="00F2079D" w:rsidP="00F2079D">
      <w:pPr>
        <w:ind w:firstLine="540"/>
        <w:jc w:val="both"/>
        <w:rPr>
          <w:sz w:val="24"/>
          <w:szCs w:val="24"/>
        </w:rPr>
      </w:pPr>
      <w:r w:rsidRPr="004C4A2B">
        <w:rPr>
          <w:sz w:val="24"/>
          <w:szCs w:val="24"/>
        </w:rPr>
        <w:t>б) для запуска двигателя придется включить зажигание не более трех раз.</w:t>
      </w:r>
    </w:p>
    <w:p w14:paraId="481E15DA" w14:textId="77777777" w:rsidR="00F2079D" w:rsidRPr="004C4A2B" w:rsidRDefault="00F2079D" w:rsidP="00F2079D">
      <w:pPr>
        <w:ind w:firstLine="540"/>
        <w:jc w:val="both"/>
        <w:rPr>
          <w:sz w:val="24"/>
          <w:szCs w:val="24"/>
        </w:rPr>
      </w:pPr>
      <w:r w:rsidRPr="004C4A2B">
        <w:rPr>
          <w:sz w:val="24"/>
          <w:szCs w:val="24"/>
        </w:rPr>
        <w:t>2. В среднем 15% яблонь доживают до 170 лет. Найти вероятность того, что из 100 наудачу выбранных яблонь доживут до 170 лет:</w:t>
      </w:r>
    </w:p>
    <w:p w14:paraId="45392356" w14:textId="77777777" w:rsidR="00F2079D" w:rsidRPr="004C4A2B" w:rsidRDefault="00F2079D" w:rsidP="00F2079D">
      <w:pPr>
        <w:ind w:firstLine="540"/>
        <w:jc w:val="both"/>
        <w:rPr>
          <w:sz w:val="24"/>
          <w:szCs w:val="24"/>
        </w:rPr>
      </w:pPr>
      <w:r w:rsidRPr="004C4A2B">
        <w:rPr>
          <w:sz w:val="24"/>
          <w:szCs w:val="24"/>
        </w:rPr>
        <w:t>а) 4 яблони; б) не более 6 яблонь.</w:t>
      </w:r>
    </w:p>
    <w:p w14:paraId="3C0D7D99" w14:textId="77777777" w:rsidR="00F2079D" w:rsidRPr="004C4A2B" w:rsidRDefault="00F2079D" w:rsidP="00F2079D">
      <w:pPr>
        <w:ind w:firstLine="540"/>
        <w:jc w:val="both"/>
        <w:rPr>
          <w:sz w:val="24"/>
          <w:szCs w:val="24"/>
        </w:rPr>
      </w:pPr>
      <w:r w:rsidRPr="004C4A2B">
        <w:rPr>
          <w:sz w:val="24"/>
          <w:szCs w:val="24"/>
        </w:rPr>
        <w:t>3. В институте обучается 2500 студентов. В столовой имеется 205 посадочных мест. Каждый студент отправляется в столовую на большой перемене с вероятностью 0,1. Какова вероятность, что сегодня на всех посадочных мест не хватит?</w:t>
      </w:r>
    </w:p>
    <w:p w14:paraId="6C982AE0" w14:textId="77777777" w:rsidR="00F2079D" w:rsidRPr="004C4A2B" w:rsidRDefault="00F2079D" w:rsidP="00F2079D">
      <w:pPr>
        <w:ind w:firstLine="540"/>
        <w:jc w:val="both"/>
        <w:rPr>
          <w:sz w:val="24"/>
          <w:szCs w:val="24"/>
        </w:rPr>
      </w:pPr>
      <w:r w:rsidRPr="004C4A2B">
        <w:rPr>
          <w:sz w:val="24"/>
          <w:szCs w:val="24"/>
        </w:rPr>
        <w:t xml:space="preserve">4. Вероятность выпуска бракованного изделия равна </w:t>
      </w:r>
      <w:r w:rsidRPr="004C4A2B">
        <w:rPr>
          <w:sz w:val="24"/>
          <w:szCs w:val="24"/>
        </w:rPr>
        <w:object w:dxaOrig="660" w:dyaOrig="360" w14:anchorId="2F8F4D3D">
          <v:shape id="_x0000_i1047" type="#_x0000_t75" style="width:33pt;height:18pt" o:ole="" fillcolor="window">
            <v:imagedata r:id="rId65" o:title=""/>
          </v:shape>
          <o:OLEObject Type="Embed" ProgID="Equation.DSMT4" ShapeID="_x0000_i1047" DrawAspect="Content" ObjectID="_1676197517" r:id="rId66"/>
        </w:object>
      </w:r>
      <w:r w:rsidRPr="004C4A2B">
        <w:rPr>
          <w:sz w:val="24"/>
          <w:szCs w:val="24"/>
        </w:rPr>
        <w:t xml:space="preserve">. Найдите вероятность </w:t>
      </w:r>
      <w:r w:rsidRPr="004C4A2B">
        <w:rPr>
          <w:sz w:val="24"/>
          <w:szCs w:val="24"/>
        </w:rPr>
        <w:object w:dxaOrig="240" w:dyaOrig="255" w14:anchorId="2792E205">
          <v:shape id="_x0000_i1048" type="#_x0000_t75" style="width:12pt;height:12.75pt" o:ole="" fillcolor="window">
            <v:imagedata r:id="rId67" o:title=""/>
          </v:shape>
          <o:OLEObject Type="Embed" ProgID="Equation.DSMT4" ShapeID="_x0000_i1048" DrawAspect="Content" ObjectID="_1676197518" r:id="rId68"/>
        </w:object>
      </w:r>
      <w:r w:rsidRPr="004C4A2B">
        <w:rPr>
          <w:sz w:val="24"/>
          <w:szCs w:val="24"/>
        </w:rPr>
        <w:t xml:space="preserve"> того, что среди </w:t>
      </w:r>
      <w:r w:rsidRPr="004C4A2B">
        <w:rPr>
          <w:sz w:val="24"/>
          <w:szCs w:val="24"/>
        </w:rPr>
        <w:object w:dxaOrig="780" w:dyaOrig="285" w14:anchorId="48F5B0E2">
          <v:shape id="_x0000_i1049" type="#_x0000_t75" style="width:39pt;height:14.25pt" o:ole="" fillcolor="window">
            <v:imagedata r:id="rId69" o:title=""/>
          </v:shape>
          <o:OLEObject Type="Embed" ProgID="Equation.DSMT4" ShapeID="_x0000_i1049" DrawAspect="Content" ObjectID="_1676197519" r:id="rId70"/>
        </w:object>
      </w:r>
      <w:r w:rsidRPr="004C4A2B">
        <w:rPr>
          <w:sz w:val="24"/>
          <w:szCs w:val="24"/>
        </w:rPr>
        <w:t xml:space="preserve"> выпущенных изделий будет хотя бы одно, но не более </w:t>
      </w:r>
      <w:r w:rsidRPr="004C4A2B">
        <w:rPr>
          <w:sz w:val="24"/>
          <w:szCs w:val="24"/>
        </w:rPr>
        <w:object w:dxaOrig="675" w:dyaOrig="285" w14:anchorId="148FAA7E">
          <v:shape id="_x0000_i1050" type="#_x0000_t75" style="width:33.75pt;height:14.25pt" o:ole="" fillcolor="window">
            <v:imagedata r:id="rId71" o:title=""/>
          </v:shape>
          <o:OLEObject Type="Embed" ProgID="Equation.DSMT4" ShapeID="_x0000_i1050" DrawAspect="Content" ObjectID="_1676197520" r:id="rId72"/>
        </w:object>
      </w:r>
      <w:r w:rsidRPr="004C4A2B">
        <w:rPr>
          <w:sz w:val="24"/>
          <w:szCs w:val="24"/>
        </w:rPr>
        <w:t xml:space="preserve"> бракованных изделий. </w:t>
      </w:r>
    </w:p>
    <w:p w14:paraId="24B1BA7A" w14:textId="77777777" w:rsidR="00F2079D" w:rsidRPr="004C4A2B" w:rsidRDefault="00F2079D" w:rsidP="00F2079D">
      <w:pPr>
        <w:ind w:firstLine="540"/>
        <w:jc w:val="both"/>
        <w:rPr>
          <w:sz w:val="24"/>
          <w:szCs w:val="24"/>
        </w:rPr>
      </w:pPr>
      <w:r w:rsidRPr="004C4A2B">
        <w:rPr>
          <w:sz w:val="24"/>
          <w:szCs w:val="24"/>
        </w:rPr>
        <w:t xml:space="preserve">5. На сборку поступают детали с трех станков. Известно, что первый станок дает 0.3% брака, второй – 0.2%, третий – 0.4%. Найти вероятность попадания на сборку бракованной детали, если с первого станка поступило 1000, со второго – 2000 и с третьего – 2500 деталей. </w:t>
      </w:r>
    </w:p>
    <w:p w14:paraId="2C9F5613" w14:textId="2517C46E" w:rsidR="00A439EB" w:rsidRDefault="00A439EB" w:rsidP="00A439EB">
      <w:pPr>
        <w:ind w:left="644"/>
        <w:jc w:val="both"/>
        <w:rPr>
          <w:sz w:val="24"/>
          <w:szCs w:val="24"/>
        </w:rPr>
      </w:pPr>
      <w:r>
        <w:rPr>
          <w:sz w:val="24"/>
          <w:szCs w:val="24"/>
        </w:rPr>
        <w:t>ЧАСТЬ2</w:t>
      </w:r>
    </w:p>
    <w:p w14:paraId="1BD77CB1" w14:textId="091994E4" w:rsidR="00A439EB" w:rsidRDefault="00A439EB" w:rsidP="00A439EB">
      <w:pPr>
        <w:ind w:left="644"/>
        <w:jc w:val="both"/>
        <w:rPr>
          <w:sz w:val="24"/>
          <w:szCs w:val="24"/>
        </w:rPr>
      </w:pPr>
      <w:r>
        <w:rPr>
          <w:noProof/>
          <w:sz w:val="24"/>
          <w:szCs w:val="24"/>
        </w:rPr>
        <w:drawing>
          <wp:inline distT="0" distB="0" distL="0" distR="0" wp14:anchorId="76C73E2F" wp14:editId="3CA65553">
            <wp:extent cx="3933825" cy="11049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33825" cy="1104900"/>
                    </a:xfrm>
                    <a:prstGeom prst="rect">
                      <a:avLst/>
                    </a:prstGeom>
                    <a:noFill/>
                    <a:ln>
                      <a:noFill/>
                    </a:ln>
                  </pic:spPr>
                </pic:pic>
              </a:graphicData>
            </a:graphic>
          </wp:inline>
        </w:drawing>
      </w:r>
    </w:p>
    <w:p w14:paraId="3571A4A1" w14:textId="3D1AB9AE" w:rsidR="00A439EB" w:rsidRDefault="00A439EB" w:rsidP="00A439EB">
      <w:pPr>
        <w:ind w:left="644"/>
        <w:jc w:val="both"/>
        <w:rPr>
          <w:sz w:val="24"/>
          <w:szCs w:val="24"/>
        </w:rPr>
      </w:pPr>
      <w:r>
        <w:rPr>
          <w:noProof/>
          <w:sz w:val="24"/>
          <w:szCs w:val="24"/>
        </w:rPr>
        <w:drawing>
          <wp:inline distT="0" distB="0" distL="0" distR="0" wp14:anchorId="168149DB" wp14:editId="3325F065">
            <wp:extent cx="3981450" cy="13906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981450" cy="1390650"/>
                    </a:xfrm>
                    <a:prstGeom prst="rect">
                      <a:avLst/>
                    </a:prstGeom>
                    <a:noFill/>
                    <a:ln>
                      <a:noFill/>
                    </a:ln>
                  </pic:spPr>
                </pic:pic>
              </a:graphicData>
            </a:graphic>
          </wp:inline>
        </w:drawing>
      </w:r>
    </w:p>
    <w:p w14:paraId="45521E01" w14:textId="7A55E560" w:rsidR="009D0BB3" w:rsidRDefault="009D0BB3" w:rsidP="00A439EB">
      <w:pPr>
        <w:ind w:left="644"/>
        <w:jc w:val="both"/>
        <w:rPr>
          <w:sz w:val="24"/>
          <w:szCs w:val="24"/>
        </w:rPr>
      </w:pPr>
    </w:p>
    <w:p w14:paraId="4C4D8BFC" w14:textId="560022FB" w:rsidR="009D0BB3" w:rsidRDefault="009D0BB3" w:rsidP="00A439EB">
      <w:pPr>
        <w:ind w:left="644"/>
        <w:jc w:val="both"/>
        <w:rPr>
          <w:sz w:val="24"/>
          <w:szCs w:val="24"/>
        </w:rPr>
      </w:pPr>
    </w:p>
    <w:p w14:paraId="5E4AC841" w14:textId="75F153FB" w:rsidR="009D0BB3" w:rsidRDefault="009D0BB3" w:rsidP="00A439EB">
      <w:pPr>
        <w:ind w:left="644"/>
        <w:jc w:val="both"/>
        <w:rPr>
          <w:sz w:val="24"/>
          <w:szCs w:val="24"/>
        </w:rPr>
      </w:pPr>
    </w:p>
    <w:p w14:paraId="462FB361" w14:textId="2F0158FF" w:rsidR="009D0BB3" w:rsidRDefault="009D0BB3" w:rsidP="00A439EB">
      <w:pPr>
        <w:ind w:left="644"/>
        <w:jc w:val="both"/>
        <w:rPr>
          <w:sz w:val="24"/>
          <w:szCs w:val="24"/>
        </w:rPr>
      </w:pPr>
    </w:p>
    <w:p w14:paraId="145AA719" w14:textId="77777777" w:rsidR="00D72FD2" w:rsidRPr="00852CDD" w:rsidRDefault="00D72FD2" w:rsidP="00D72FD2">
      <w:pPr>
        <w:pStyle w:val="2"/>
        <w:jc w:val="both"/>
        <w:rPr>
          <w:b w:val="0"/>
          <w:color w:val="auto"/>
          <w:sz w:val="24"/>
          <w:szCs w:val="24"/>
        </w:rPr>
      </w:pPr>
      <w:r w:rsidRPr="00852CDD">
        <w:rPr>
          <w:b w:val="0"/>
          <w:color w:val="auto"/>
          <w:sz w:val="24"/>
          <w:szCs w:val="24"/>
        </w:rPr>
        <w:t>ВАРИАНТ 19</w:t>
      </w:r>
    </w:p>
    <w:p w14:paraId="74C93468" w14:textId="77777777" w:rsidR="00D72FD2" w:rsidRPr="00852CDD" w:rsidRDefault="00D72FD2" w:rsidP="00D72FD2">
      <w:pPr>
        <w:ind w:firstLine="540"/>
        <w:jc w:val="both"/>
        <w:rPr>
          <w:sz w:val="24"/>
          <w:szCs w:val="24"/>
        </w:rPr>
      </w:pPr>
      <w:r w:rsidRPr="00852CDD">
        <w:rPr>
          <w:sz w:val="24"/>
          <w:szCs w:val="24"/>
        </w:rPr>
        <w:t>ЧАСТЬ 1</w:t>
      </w:r>
    </w:p>
    <w:p w14:paraId="65EC812D" w14:textId="77777777" w:rsidR="00D72FD2" w:rsidRPr="00852CDD" w:rsidRDefault="00D72FD2" w:rsidP="00D72FD2">
      <w:pPr>
        <w:ind w:firstLine="540"/>
        <w:jc w:val="both"/>
        <w:rPr>
          <w:sz w:val="24"/>
          <w:szCs w:val="24"/>
        </w:rPr>
      </w:pPr>
      <w:r w:rsidRPr="00852CDD">
        <w:rPr>
          <w:sz w:val="24"/>
          <w:szCs w:val="24"/>
        </w:rPr>
        <w:lastRenderedPageBreak/>
        <w:t xml:space="preserve">1. В поселке имеется 7 производственных предприятий, 9 магазинов и 4 банка. Вероятность того, что имеется свободная вакансия бухгалтера равна: 0,5 для предприятия; 0,3 для магазина; 0,4 для банка. </w:t>
      </w:r>
    </w:p>
    <w:p w14:paraId="3D247DE1" w14:textId="77777777" w:rsidR="00D72FD2" w:rsidRPr="00852CDD" w:rsidRDefault="00D72FD2" w:rsidP="00D72FD2">
      <w:pPr>
        <w:ind w:firstLine="540"/>
        <w:jc w:val="both"/>
        <w:rPr>
          <w:sz w:val="24"/>
          <w:szCs w:val="24"/>
        </w:rPr>
      </w:pPr>
      <w:r w:rsidRPr="00852CDD">
        <w:rPr>
          <w:sz w:val="24"/>
          <w:szCs w:val="24"/>
        </w:rPr>
        <w:t>1) Найти вероятность того, что в поселке имеется свободная вакансия бухгалтера.</w:t>
      </w:r>
    </w:p>
    <w:p w14:paraId="3BFDF51C" w14:textId="77777777" w:rsidR="00D72FD2" w:rsidRPr="00852CDD" w:rsidRDefault="00D72FD2" w:rsidP="00D72FD2">
      <w:pPr>
        <w:ind w:firstLine="540"/>
        <w:jc w:val="both"/>
        <w:rPr>
          <w:sz w:val="24"/>
          <w:szCs w:val="24"/>
        </w:rPr>
      </w:pPr>
      <w:r w:rsidRPr="00852CDD">
        <w:rPr>
          <w:sz w:val="24"/>
          <w:szCs w:val="24"/>
        </w:rPr>
        <w:t>2) Известно, что в поселке есть свободная вакансия бухгалтера. Найти вероятность того, что эта вакансия – в банке.</w:t>
      </w:r>
    </w:p>
    <w:p w14:paraId="18B0FAE2" w14:textId="77777777" w:rsidR="00D72FD2" w:rsidRPr="00852CDD" w:rsidRDefault="00D72FD2" w:rsidP="00D72FD2">
      <w:pPr>
        <w:ind w:firstLine="540"/>
        <w:jc w:val="both"/>
        <w:rPr>
          <w:sz w:val="24"/>
          <w:szCs w:val="24"/>
        </w:rPr>
      </w:pPr>
      <w:r w:rsidRPr="00852CDD">
        <w:rPr>
          <w:sz w:val="24"/>
          <w:szCs w:val="24"/>
        </w:rPr>
        <w:t>2. Путем длительных наблюдений установлено, что в данной местности в сентябре в среднем бывает 15 дождливых дней. Что вероятнее: из 5 наудачу взятых дней сентября будет два или три дождливых дня?</w:t>
      </w:r>
    </w:p>
    <w:p w14:paraId="58955D0F" w14:textId="77777777" w:rsidR="00D72FD2" w:rsidRPr="00852CDD" w:rsidRDefault="00D72FD2" w:rsidP="00D72FD2">
      <w:pPr>
        <w:ind w:firstLine="540"/>
        <w:jc w:val="both"/>
        <w:rPr>
          <w:sz w:val="24"/>
          <w:szCs w:val="24"/>
        </w:rPr>
      </w:pPr>
      <w:r w:rsidRPr="00852CDD">
        <w:rPr>
          <w:sz w:val="24"/>
          <w:szCs w:val="24"/>
        </w:rPr>
        <w:t>3. Нарушение правил дорожного движения приводит к аварии с вероятностью 0,02. Найти вероятность попасть в аварию хотя бы один раз при 100 нарушениях.</w:t>
      </w:r>
    </w:p>
    <w:p w14:paraId="751FE1B0" w14:textId="77777777" w:rsidR="00D72FD2" w:rsidRPr="00852CDD" w:rsidRDefault="00D72FD2" w:rsidP="00D72FD2">
      <w:pPr>
        <w:ind w:firstLine="540"/>
        <w:jc w:val="both"/>
        <w:rPr>
          <w:sz w:val="24"/>
          <w:szCs w:val="24"/>
        </w:rPr>
      </w:pPr>
      <w:r w:rsidRPr="00852CDD">
        <w:rPr>
          <w:sz w:val="24"/>
          <w:szCs w:val="24"/>
        </w:rPr>
        <w:t>4. Судоходная компания организует, средиземноморские круизы в течение летнего времени и проводит несколько круизов в сезон. Поскольку в этом виде бизнеса очень высокая конкуренция, то важно, чтобы все каюты зафрахтованного под круизы корабля был полностью заняты туристами, тогда компания получит прибыль. Эксперт по туризму, нанятый компанией, предсказывает, что вероятность того, что корабль будет полон в течение сезона, равна 0,97, если доллар не подорожает по отношению к рублю, и с вероятностью – 0,61, если доллар подорожает. По оценкам экономистов, вероятность того, что в течение сезона доллар подорожает по отношению к рублю, равна 0,1. Чему равна вероятность того, что билеты на все круизы будут проданы?</w:t>
      </w:r>
    </w:p>
    <w:p w14:paraId="63220396" w14:textId="77777777" w:rsidR="00D72FD2" w:rsidRPr="00852CDD" w:rsidRDefault="00D72FD2" w:rsidP="00D72FD2">
      <w:pPr>
        <w:ind w:firstLine="708"/>
        <w:jc w:val="both"/>
        <w:rPr>
          <w:sz w:val="24"/>
          <w:szCs w:val="24"/>
        </w:rPr>
      </w:pPr>
      <w:r w:rsidRPr="00852CDD">
        <w:rPr>
          <w:sz w:val="24"/>
          <w:szCs w:val="24"/>
        </w:rPr>
        <w:t>5. В ящике 18 белых и 13 черных шаров. Два игрока пооч</w:t>
      </w:r>
      <w:r w:rsidRPr="00852CDD">
        <w:rPr>
          <w:sz w:val="24"/>
          <w:szCs w:val="24"/>
        </w:rPr>
        <w:t>е</w:t>
      </w:r>
      <w:r w:rsidRPr="00852CDD">
        <w:rPr>
          <w:sz w:val="24"/>
          <w:szCs w:val="24"/>
        </w:rPr>
        <w:t>редно извлекают по шару, каждый раз возвращая его обратно. Выи</w:t>
      </w:r>
      <w:r w:rsidRPr="00852CDD">
        <w:rPr>
          <w:sz w:val="24"/>
          <w:szCs w:val="24"/>
        </w:rPr>
        <w:t>г</w:t>
      </w:r>
      <w:r w:rsidRPr="00852CDD">
        <w:rPr>
          <w:sz w:val="24"/>
          <w:szCs w:val="24"/>
        </w:rPr>
        <w:t>рывает тот, кто первым вытащит белый шар. Какова вероятность выигрыша для начинающего и</w:t>
      </w:r>
      <w:r w:rsidRPr="00852CDD">
        <w:rPr>
          <w:sz w:val="24"/>
          <w:szCs w:val="24"/>
        </w:rPr>
        <w:t>г</w:t>
      </w:r>
      <w:r w:rsidRPr="00852CDD">
        <w:rPr>
          <w:sz w:val="24"/>
          <w:szCs w:val="24"/>
        </w:rPr>
        <w:t xml:space="preserve">ру? </w:t>
      </w:r>
    </w:p>
    <w:p w14:paraId="2AF08C00" w14:textId="77777777" w:rsidR="00D72FD2" w:rsidRPr="00852CDD" w:rsidRDefault="00D72FD2" w:rsidP="00D72FD2">
      <w:pPr>
        <w:ind w:firstLine="540"/>
        <w:jc w:val="both"/>
        <w:rPr>
          <w:sz w:val="24"/>
          <w:szCs w:val="24"/>
        </w:rPr>
      </w:pPr>
      <w:r w:rsidRPr="00852CDD">
        <w:rPr>
          <w:sz w:val="24"/>
          <w:szCs w:val="24"/>
        </w:rPr>
        <w:t>ЧАСТЬ 2</w:t>
      </w:r>
    </w:p>
    <w:p w14:paraId="6937B52A" w14:textId="700C9660" w:rsidR="00D72FD2" w:rsidRPr="00852CDD" w:rsidRDefault="00D72FD2" w:rsidP="00D72FD2">
      <w:pPr>
        <w:pStyle w:val="2"/>
        <w:jc w:val="both"/>
        <w:rPr>
          <w:b w:val="0"/>
          <w:color w:val="auto"/>
          <w:sz w:val="24"/>
          <w:szCs w:val="24"/>
        </w:rPr>
      </w:pPr>
      <w:r w:rsidRPr="00852CDD">
        <w:rPr>
          <w:b w:val="0"/>
          <w:color w:val="auto"/>
          <w:sz w:val="24"/>
          <w:szCs w:val="24"/>
        </w:rPr>
        <w:t xml:space="preserve"> </w:t>
      </w:r>
      <w:r w:rsidRPr="00852CDD">
        <w:rPr>
          <w:b w:val="0"/>
          <w:noProof/>
          <w:color w:val="auto"/>
          <w:sz w:val="24"/>
          <w:szCs w:val="24"/>
        </w:rPr>
        <w:drawing>
          <wp:inline distT="0" distB="0" distL="0" distR="0" wp14:anchorId="189B2EAF" wp14:editId="00FC7476">
            <wp:extent cx="4023360" cy="27432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23360" cy="2743200"/>
                    </a:xfrm>
                    <a:prstGeom prst="rect">
                      <a:avLst/>
                    </a:prstGeom>
                    <a:noFill/>
                    <a:ln>
                      <a:noFill/>
                    </a:ln>
                  </pic:spPr>
                </pic:pic>
              </a:graphicData>
            </a:graphic>
          </wp:inline>
        </w:drawing>
      </w:r>
    </w:p>
    <w:p w14:paraId="192DEBF2" w14:textId="77777777" w:rsidR="00D72FD2" w:rsidRPr="00852CDD" w:rsidRDefault="00D72FD2" w:rsidP="00D72FD2">
      <w:pPr>
        <w:pStyle w:val="2"/>
        <w:jc w:val="both"/>
        <w:rPr>
          <w:b w:val="0"/>
          <w:color w:val="auto"/>
          <w:sz w:val="24"/>
          <w:szCs w:val="24"/>
        </w:rPr>
      </w:pPr>
    </w:p>
    <w:p w14:paraId="11C154AB" w14:textId="77777777" w:rsidR="00D72FD2" w:rsidRPr="00852CDD" w:rsidRDefault="00D72FD2" w:rsidP="00D72FD2">
      <w:pPr>
        <w:pStyle w:val="2"/>
        <w:jc w:val="both"/>
        <w:rPr>
          <w:b w:val="0"/>
          <w:color w:val="auto"/>
          <w:sz w:val="24"/>
          <w:szCs w:val="24"/>
        </w:rPr>
      </w:pPr>
    </w:p>
    <w:p w14:paraId="40D9EEFA" w14:textId="77777777" w:rsidR="00D72FD2" w:rsidRPr="00852CDD" w:rsidRDefault="00D72FD2" w:rsidP="00D72FD2">
      <w:pPr>
        <w:pStyle w:val="2"/>
        <w:jc w:val="both"/>
        <w:rPr>
          <w:b w:val="0"/>
          <w:color w:val="auto"/>
          <w:sz w:val="24"/>
          <w:szCs w:val="24"/>
        </w:rPr>
      </w:pPr>
    </w:p>
    <w:p w14:paraId="03B1B1E9" w14:textId="77777777" w:rsidR="00D72FD2" w:rsidRPr="00852CDD" w:rsidRDefault="00D72FD2" w:rsidP="00D72FD2"/>
    <w:p w14:paraId="1E1642DB" w14:textId="570F80FB" w:rsidR="009D0BB3" w:rsidRDefault="009D0BB3" w:rsidP="00A439EB">
      <w:pPr>
        <w:ind w:left="644"/>
        <w:jc w:val="both"/>
        <w:rPr>
          <w:sz w:val="24"/>
          <w:szCs w:val="24"/>
        </w:rPr>
      </w:pPr>
    </w:p>
    <w:p w14:paraId="6F564423" w14:textId="77777777" w:rsidR="009D0BB3" w:rsidRPr="00852CDD" w:rsidRDefault="009D0BB3" w:rsidP="009D0BB3">
      <w:pPr>
        <w:pStyle w:val="2"/>
        <w:jc w:val="both"/>
        <w:rPr>
          <w:b w:val="0"/>
          <w:color w:val="auto"/>
          <w:sz w:val="24"/>
          <w:szCs w:val="24"/>
        </w:rPr>
      </w:pPr>
      <w:r w:rsidRPr="00852CDD">
        <w:rPr>
          <w:b w:val="0"/>
          <w:color w:val="auto"/>
          <w:sz w:val="24"/>
          <w:szCs w:val="24"/>
        </w:rPr>
        <w:t>ВАРИАНТ 20</w:t>
      </w:r>
    </w:p>
    <w:p w14:paraId="5B80F025" w14:textId="77777777" w:rsidR="009D0BB3" w:rsidRPr="00852CDD" w:rsidRDefault="009D0BB3" w:rsidP="009D0BB3">
      <w:pPr>
        <w:ind w:firstLine="540"/>
        <w:jc w:val="both"/>
        <w:rPr>
          <w:sz w:val="24"/>
          <w:szCs w:val="24"/>
        </w:rPr>
      </w:pPr>
      <w:r w:rsidRPr="00852CDD">
        <w:rPr>
          <w:sz w:val="24"/>
          <w:szCs w:val="24"/>
        </w:rPr>
        <w:t>ЧАСТЬ 1</w:t>
      </w:r>
    </w:p>
    <w:p w14:paraId="7C8997F9" w14:textId="77777777" w:rsidR="009D0BB3" w:rsidRPr="00852CDD" w:rsidRDefault="009D0BB3" w:rsidP="009D0BB3">
      <w:pPr>
        <w:ind w:firstLine="540"/>
        <w:jc w:val="both"/>
        <w:rPr>
          <w:sz w:val="24"/>
          <w:szCs w:val="24"/>
        </w:rPr>
      </w:pPr>
      <w:r w:rsidRPr="00852CDD">
        <w:rPr>
          <w:sz w:val="24"/>
          <w:szCs w:val="24"/>
        </w:rPr>
        <w:t xml:space="preserve">1. При включении зажигания двигатель начинает работать с вероятностью 0,3. Найти вероятность того, что: </w:t>
      </w:r>
    </w:p>
    <w:p w14:paraId="4598382C" w14:textId="77777777" w:rsidR="009D0BB3" w:rsidRPr="00852CDD" w:rsidRDefault="009D0BB3" w:rsidP="009D0BB3">
      <w:pPr>
        <w:ind w:firstLine="540"/>
        <w:jc w:val="both"/>
        <w:rPr>
          <w:sz w:val="24"/>
          <w:szCs w:val="24"/>
        </w:rPr>
      </w:pPr>
      <w:r w:rsidRPr="00852CDD">
        <w:rPr>
          <w:sz w:val="24"/>
          <w:szCs w:val="24"/>
        </w:rPr>
        <w:t>а) двигатель начинает работать при четвертом включении зажигания;</w:t>
      </w:r>
    </w:p>
    <w:p w14:paraId="7BAFCE9E" w14:textId="77777777" w:rsidR="009D0BB3" w:rsidRPr="00852CDD" w:rsidRDefault="009D0BB3" w:rsidP="009D0BB3">
      <w:pPr>
        <w:ind w:firstLine="540"/>
        <w:jc w:val="both"/>
        <w:rPr>
          <w:sz w:val="24"/>
          <w:szCs w:val="24"/>
        </w:rPr>
      </w:pPr>
      <w:r w:rsidRPr="00852CDD">
        <w:rPr>
          <w:sz w:val="24"/>
          <w:szCs w:val="24"/>
        </w:rPr>
        <w:t>б) для запуска двигателя придется включить зажигание не более четырех раз.</w:t>
      </w:r>
    </w:p>
    <w:p w14:paraId="22966D0D" w14:textId="77777777" w:rsidR="009D0BB3" w:rsidRPr="00852CDD" w:rsidRDefault="009D0BB3" w:rsidP="009D0BB3">
      <w:pPr>
        <w:ind w:firstLine="540"/>
        <w:jc w:val="both"/>
        <w:rPr>
          <w:sz w:val="24"/>
          <w:szCs w:val="24"/>
        </w:rPr>
      </w:pPr>
      <w:r w:rsidRPr="00852CDD">
        <w:rPr>
          <w:sz w:val="24"/>
          <w:szCs w:val="24"/>
        </w:rPr>
        <w:t>2. В среднем 10% яблонь доживают до 170 лет. Найти вероятность того, что из 100 наудачу выбранных яблонь доживут до 170 лет:</w:t>
      </w:r>
    </w:p>
    <w:p w14:paraId="7FE243B1" w14:textId="77777777" w:rsidR="009D0BB3" w:rsidRPr="00852CDD" w:rsidRDefault="009D0BB3" w:rsidP="009D0BB3">
      <w:pPr>
        <w:ind w:firstLine="540"/>
        <w:jc w:val="both"/>
        <w:rPr>
          <w:sz w:val="24"/>
          <w:szCs w:val="24"/>
        </w:rPr>
      </w:pPr>
      <w:r w:rsidRPr="00852CDD">
        <w:rPr>
          <w:sz w:val="24"/>
          <w:szCs w:val="24"/>
        </w:rPr>
        <w:t>а) 3 яблони; б) не более 5 яблонь.</w:t>
      </w:r>
    </w:p>
    <w:p w14:paraId="264BD171" w14:textId="77777777" w:rsidR="009D0BB3" w:rsidRPr="00852CDD" w:rsidRDefault="009D0BB3" w:rsidP="009D0BB3">
      <w:pPr>
        <w:ind w:firstLine="540"/>
        <w:jc w:val="both"/>
        <w:rPr>
          <w:sz w:val="24"/>
          <w:szCs w:val="24"/>
        </w:rPr>
      </w:pPr>
      <w:r w:rsidRPr="00852CDD">
        <w:rPr>
          <w:sz w:val="24"/>
          <w:szCs w:val="24"/>
        </w:rPr>
        <w:t>3. В институте обучается 1500 студентов. В столовой имеется 155 посадочных мест. Каждый студент отправляется в столовую на большой перемене с вероятностью 0,1. Какова вероятность, что сегодня на всех посадочных мест не хватит?</w:t>
      </w:r>
    </w:p>
    <w:p w14:paraId="45AEA482" w14:textId="77777777" w:rsidR="009D0BB3" w:rsidRPr="00852CDD" w:rsidRDefault="009D0BB3" w:rsidP="009D0BB3">
      <w:pPr>
        <w:ind w:firstLine="540"/>
        <w:jc w:val="both"/>
        <w:rPr>
          <w:sz w:val="24"/>
          <w:szCs w:val="24"/>
        </w:rPr>
      </w:pPr>
      <w:r w:rsidRPr="00852CDD">
        <w:rPr>
          <w:sz w:val="24"/>
          <w:szCs w:val="24"/>
        </w:rPr>
        <w:t>4. Нефтеразведочная экспедиция проводит исследования для определения вероятности наличия нефти на месте предполагаемого бурения скважины. Исходя из результатов предыдущих исследований, нефтеразведчики считают, что вероятность наличия нефти на проверяемом участке, равна 0,55. На завершающем этапе разведки проводится сейсмический тест, который имеет определенную степень надежности: если на проверяемом участке есть нефть, то тест укажет на нее в 92% случаев; если нефти нет, то в 14% случаев тест может ошибочно указать на ее наличие. Сейсмический тест указал в присутствие нефти. Чему равна вероятность того, что запасы нефти на этом участке существуют реально?</w:t>
      </w:r>
    </w:p>
    <w:p w14:paraId="57E9DB81" w14:textId="77777777" w:rsidR="009D0BB3" w:rsidRPr="00852CDD" w:rsidRDefault="009D0BB3" w:rsidP="009D0BB3">
      <w:pPr>
        <w:ind w:firstLine="540"/>
        <w:jc w:val="both"/>
        <w:rPr>
          <w:sz w:val="24"/>
          <w:szCs w:val="24"/>
        </w:rPr>
      </w:pPr>
      <w:r w:rsidRPr="00852CDD">
        <w:rPr>
          <w:sz w:val="24"/>
          <w:szCs w:val="24"/>
        </w:rPr>
        <w:t xml:space="preserve">5. Что вероятнее, выиграть у равносильного противника три партии из четырех или четыре из восьми? Ничейные исходы не учитываются. </w:t>
      </w:r>
    </w:p>
    <w:p w14:paraId="4196BA41" w14:textId="77777777" w:rsidR="009D0BB3" w:rsidRPr="00852CDD" w:rsidRDefault="009D0BB3" w:rsidP="009D0BB3">
      <w:pPr>
        <w:ind w:firstLine="540"/>
        <w:jc w:val="both"/>
        <w:rPr>
          <w:sz w:val="24"/>
          <w:szCs w:val="24"/>
        </w:rPr>
      </w:pPr>
      <w:r w:rsidRPr="00852CDD">
        <w:rPr>
          <w:sz w:val="24"/>
          <w:szCs w:val="24"/>
        </w:rPr>
        <w:t>ЧАСТЬ 2</w:t>
      </w:r>
    </w:p>
    <w:p w14:paraId="4E743A03" w14:textId="529397E7" w:rsidR="009D0BB3" w:rsidRPr="00852CDD" w:rsidRDefault="009D0BB3" w:rsidP="009D0BB3">
      <w:pPr>
        <w:ind w:firstLine="540"/>
        <w:jc w:val="both"/>
        <w:rPr>
          <w:sz w:val="24"/>
          <w:szCs w:val="24"/>
        </w:rPr>
      </w:pPr>
      <w:r w:rsidRPr="00852CDD">
        <w:rPr>
          <w:noProof/>
          <w:sz w:val="24"/>
          <w:szCs w:val="24"/>
        </w:rPr>
        <w:drawing>
          <wp:inline distT="0" distB="0" distL="0" distR="0" wp14:anchorId="49A6B119" wp14:editId="3372B4EC">
            <wp:extent cx="3931920" cy="2286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31920" cy="2286000"/>
                    </a:xfrm>
                    <a:prstGeom prst="rect">
                      <a:avLst/>
                    </a:prstGeom>
                    <a:noFill/>
                    <a:ln>
                      <a:noFill/>
                    </a:ln>
                  </pic:spPr>
                </pic:pic>
              </a:graphicData>
            </a:graphic>
          </wp:inline>
        </w:drawing>
      </w:r>
    </w:p>
    <w:p w14:paraId="5BE25C3B" w14:textId="57197B7A" w:rsidR="009D0BB3" w:rsidRDefault="009D0BB3" w:rsidP="009D0BB3">
      <w:pPr>
        <w:ind w:firstLine="540"/>
        <w:jc w:val="both"/>
        <w:rPr>
          <w:sz w:val="24"/>
          <w:szCs w:val="24"/>
        </w:rPr>
      </w:pPr>
      <w:r w:rsidRPr="00852CDD">
        <w:rPr>
          <w:noProof/>
          <w:sz w:val="24"/>
          <w:szCs w:val="24"/>
        </w:rPr>
        <w:drawing>
          <wp:inline distT="0" distB="0" distL="0" distR="0" wp14:anchorId="1AE4E40D" wp14:editId="6232EF76">
            <wp:extent cx="3931920" cy="548640"/>
            <wp:effectExtent l="0" t="0" r="0" b="381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31920" cy="548640"/>
                    </a:xfrm>
                    <a:prstGeom prst="rect">
                      <a:avLst/>
                    </a:prstGeom>
                    <a:noFill/>
                    <a:ln>
                      <a:noFill/>
                    </a:ln>
                  </pic:spPr>
                </pic:pic>
              </a:graphicData>
            </a:graphic>
          </wp:inline>
        </w:drawing>
      </w:r>
    </w:p>
    <w:p w14:paraId="15F926CB" w14:textId="77777777" w:rsidR="009D0BB3" w:rsidRDefault="009D0BB3" w:rsidP="009D0BB3">
      <w:pPr>
        <w:ind w:firstLine="540"/>
        <w:jc w:val="both"/>
        <w:rPr>
          <w:sz w:val="24"/>
          <w:szCs w:val="24"/>
        </w:rPr>
      </w:pPr>
    </w:p>
    <w:p w14:paraId="1251E7AE" w14:textId="77777777" w:rsidR="009D0BB3" w:rsidRDefault="009D0BB3" w:rsidP="009D0BB3">
      <w:pPr>
        <w:ind w:firstLine="540"/>
        <w:jc w:val="both"/>
        <w:rPr>
          <w:sz w:val="24"/>
          <w:szCs w:val="24"/>
        </w:rPr>
      </w:pPr>
    </w:p>
    <w:p w14:paraId="6B31BEF2" w14:textId="77777777" w:rsidR="009D0BB3" w:rsidRDefault="009D0BB3" w:rsidP="009D0BB3">
      <w:pPr>
        <w:ind w:firstLine="540"/>
        <w:jc w:val="both"/>
        <w:rPr>
          <w:sz w:val="24"/>
          <w:szCs w:val="24"/>
        </w:rPr>
      </w:pPr>
    </w:p>
    <w:p w14:paraId="6E7747B7" w14:textId="77777777" w:rsidR="009D0BB3" w:rsidRDefault="009D0BB3" w:rsidP="009D0BB3">
      <w:pPr>
        <w:ind w:firstLine="540"/>
        <w:jc w:val="both"/>
        <w:rPr>
          <w:sz w:val="24"/>
          <w:szCs w:val="24"/>
        </w:rPr>
      </w:pPr>
    </w:p>
    <w:p w14:paraId="710736C8" w14:textId="77777777" w:rsidR="009D0BB3" w:rsidRDefault="009D0BB3" w:rsidP="009D0BB3">
      <w:pPr>
        <w:ind w:firstLine="540"/>
        <w:jc w:val="both"/>
        <w:rPr>
          <w:sz w:val="24"/>
          <w:szCs w:val="24"/>
        </w:rPr>
      </w:pPr>
    </w:p>
    <w:p w14:paraId="3CCD87E0" w14:textId="77777777" w:rsidR="009D0BB3" w:rsidRDefault="009D0BB3" w:rsidP="009D0BB3">
      <w:pPr>
        <w:ind w:firstLine="540"/>
        <w:jc w:val="both"/>
        <w:rPr>
          <w:sz w:val="24"/>
          <w:szCs w:val="24"/>
        </w:rPr>
      </w:pPr>
    </w:p>
    <w:p w14:paraId="33E26189" w14:textId="77777777" w:rsidR="009D0BB3" w:rsidRDefault="009D0BB3" w:rsidP="009D0BB3">
      <w:pPr>
        <w:ind w:firstLine="540"/>
        <w:jc w:val="both"/>
        <w:rPr>
          <w:sz w:val="24"/>
          <w:szCs w:val="24"/>
        </w:rPr>
      </w:pPr>
    </w:p>
    <w:p w14:paraId="0EC49159" w14:textId="77777777" w:rsidR="009D0BB3" w:rsidRDefault="009D0BB3" w:rsidP="009D0BB3">
      <w:pPr>
        <w:ind w:firstLine="540"/>
        <w:jc w:val="both"/>
        <w:rPr>
          <w:sz w:val="24"/>
          <w:szCs w:val="24"/>
        </w:rPr>
      </w:pPr>
    </w:p>
    <w:p w14:paraId="2608CF3C" w14:textId="77777777" w:rsidR="009D0BB3" w:rsidRDefault="009D0BB3" w:rsidP="009D0BB3">
      <w:pPr>
        <w:ind w:firstLine="540"/>
        <w:jc w:val="both"/>
        <w:rPr>
          <w:sz w:val="24"/>
          <w:szCs w:val="24"/>
        </w:rPr>
      </w:pPr>
    </w:p>
    <w:p w14:paraId="3B030AB6" w14:textId="77777777" w:rsidR="009D0BB3" w:rsidRPr="00852CDD" w:rsidRDefault="009D0BB3" w:rsidP="009D0BB3">
      <w:pPr>
        <w:ind w:firstLine="540"/>
        <w:jc w:val="both"/>
        <w:rPr>
          <w:sz w:val="24"/>
          <w:szCs w:val="24"/>
        </w:rPr>
      </w:pPr>
    </w:p>
    <w:p w14:paraId="7EBEC0C1" w14:textId="77777777" w:rsidR="009D0BB3" w:rsidRPr="00852CDD" w:rsidRDefault="009D0BB3" w:rsidP="009D0BB3">
      <w:pPr>
        <w:ind w:firstLine="540"/>
        <w:jc w:val="both"/>
        <w:rPr>
          <w:sz w:val="24"/>
          <w:szCs w:val="24"/>
        </w:rPr>
      </w:pPr>
    </w:p>
    <w:p w14:paraId="76F5A7BE" w14:textId="77777777" w:rsidR="009D0BB3" w:rsidRPr="00852CDD" w:rsidRDefault="009D0BB3" w:rsidP="009D0BB3">
      <w:pPr>
        <w:pStyle w:val="2"/>
        <w:jc w:val="both"/>
        <w:rPr>
          <w:bCs/>
          <w:color w:val="auto"/>
          <w:sz w:val="24"/>
          <w:szCs w:val="24"/>
        </w:rPr>
      </w:pPr>
      <w:r w:rsidRPr="00852CDD">
        <w:rPr>
          <w:bCs/>
          <w:color w:val="auto"/>
          <w:sz w:val="24"/>
          <w:szCs w:val="24"/>
        </w:rPr>
        <w:t>ВАРИАНТ 21</w:t>
      </w:r>
    </w:p>
    <w:p w14:paraId="49311923" w14:textId="77777777" w:rsidR="009D0BB3" w:rsidRPr="00852CDD" w:rsidRDefault="009D0BB3" w:rsidP="009D0BB3">
      <w:r w:rsidRPr="00852CDD">
        <w:t>ЧАСТЬ 1</w:t>
      </w:r>
    </w:p>
    <w:p w14:paraId="7B9E29F4" w14:textId="77777777" w:rsidR="009D0BB3" w:rsidRPr="00852CDD" w:rsidRDefault="009D0BB3" w:rsidP="009D0BB3">
      <w:pPr>
        <w:ind w:firstLine="540"/>
        <w:jc w:val="both"/>
        <w:rPr>
          <w:sz w:val="24"/>
          <w:szCs w:val="24"/>
        </w:rPr>
      </w:pPr>
      <w:r w:rsidRPr="00852CDD">
        <w:rPr>
          <w:sz w:val="24"/>
          <w:szCs w:val="24"/>
        </w:rPr>
        <w:t>1. В первом ящике 4 красных и 5 синих папок, во втором – 2 красных и 3 синих. Из первого ящика переложили 2 папки во второй, после чего из второго ящика наудачу достали одну папку. Какова вероятность того, что она красного цвета?</w:t>
      </w:r>
    </w:p>
    <w:p w14:paraId="7DBC7876" w14:textId="77777777" w:rsidR="009D0BB3" w:rsidRPr="00852CDD" w:rsidRDefault="009D0BB3" w:rsidP="009D0BB3">
      <w:pPr>
        <w:ind w:firstLine="540"/>
        <w:jc w:val="both"/>
        <w:rPr>
          <w:sz w:val="24"/>
          <w:szCs w:val="24"/>
        </w:rPr>
      </w:pPr>
      <w:r w:rsidRPr="00852CDD">
        <w:rPr>
          <w:sz w:val="24"/>
          <w:szCs w:val="24"/>
        </w:rPr>
        <w:t xml:space="preserve">2. Вероятность сдачи студентом контрольной работы в срок равна 0,8. Найти вероятность того, что из 7 студентов вовремя сдадут контрольную работу: </w:t>
      </w:r>
    </w:p>
    <w:p w14:paraId="42664CC4" w14:textId="77777777" w:rsidR="009D0BB3" w:rsidRPr="00852CDD" w:rsidRDefault="009D0BB3" w:rsidP="009D0BB3">
      <w:pPr>
        <w:ind w:firstLine="540"/>
        <w:jc w:val="both"/>
        <w:rPr>
          <w:sz w:val="24"/>
          <w:szCs w:val="24"/>
        </w:rPr>
      </w:pPr>
      <w:r w:rsidRPr="00852CDD">
        <w:rPr>
          <w:sz w:val="24"/>
          <w:szCs w:val="24"/>
        </w:rPr>
        <w:t>а) ровно 3 студента; б) хотя бы один студент.</w:t>
      </w:r>
    </w:p>
    <w:p w14:paraId="699BC574" w14:textId="77777777" w:rsidR="009D0BB3" w:rsidRPr="00852CDD" w:rsidRDefault="009D0BB3" w:rsidP="009D0BB3">
      <w:pPr>
        <w:ind w:firstLine="540"/>
        <w:jc w:val="both"/>
        <w:rPr>
          <w:sz w:val="24"/>
          <w:szCs w:val="24"/>
        </w:rPr>
      </w:pPr>
      <w:r w:rsidRPr="00852CDD">
        <w:rPr>
          <w:sz w:val="24"/>
          <w:szCs w:val="24"/>
        </w:rPr>
        <w:t>3. Всхожесть хранящегося на складе зерна равна 90%. Отбираются 200 зерен. Определить вероятность того, что из отобранных зерен взойдут:</w:t>
      </w:r>
    </w:p>
    <w:p w14:paraId="17F2F392" w14:textId="77777777" w:rsidR="009D0BB3" w:rsidRPr="00852CDD" w:rsidRDefault="009D0BB3" w:rsidP="009D0BB3">
      <w:pPr>
        <w:ind w:firstLine="540"/>
        <w:jc w:val="both"/>
        <w:rPr>
          <w:sz w:val="24"/>
          <w:szCs w:val="24"/>
        </w:rPr>
      </w:pPr>
      <w:r w:rsidRPr="00852CDD">
        <w:rPr>
          <w:sz w:val="24"/>
          <w:szCs w:val="24"/>
        </w:rPr>
        <w:t>а) ровно 103;</w:t>
      </w:r>
      <w:r w:rsidRPr="00852CDD">
        <w:rPr>
          <w:sz w:val="24"/>
          <w:szCs w:val="24"/>
        </w:rPr>
        <w:tab/>
        <w:t xml:space="preserve"> б) от 50 до 130.</w:t>
      </w:r>
    </w:p>
    <w:p w14:paraId="5E76E840" w14:textId="77777777" w:rsidR="009D0BB3" w:rsidRPr="00852CDD" w:rsidRDefault="009D0BB3" w:rsidP="009D0BB3">
      <w:pPr>
        <w:ind w:firstLine="540"/>
        <w:jc w:val="both"/>
        <w:rPr>
          <w:sz w:val="24"/>
          <w:szCs w:val="24"/>
        </w:rPr>
      </w:pPr>
      <w:r w:rsidRPr="00852CDD">
        <w:rPr>
          <w:sz w:val="24"/>
          <w:szCs w:val="24"/>
        </w:rPr>
        <w:t>4. Пластмассовые болванки изготовляются на трех прессах. Первый пресс вырабатывает 50% всех болванок; второй – 30% и третий – 20%. Вероятность того, что болванка, изготовленная на первом прессе, будет нестандартной, равна 0,025; для болванок, изготовленных на прессах 2 и 3, эти вероятности соответственно равны 0,02 и 0,015. Найти вероятность того, что наудачу взятая со склада болванка соответствует стандарту.</w:t>
      </w:r>
    </w:p>
    <w:p w14:paraId="12B8D2A5" w14:textId="77777777" w:rsidR="009D0BB3" w:rsidRPr="00852CDD" w:rsidRDefault="009D0BB3" w:rsidP="009D0BB3">
      <w:pPr>
        <w:ind w:firstLine="540"/>
        <w:jc w:val="both"/>
        <w:rPr>
          <w:sz w:val="24"/>
          <w:szCs w:val="24"/>
        </w:rPr>
      </w:pPr>
      <w:r w:rsidRPr="00852CDD">
        <w:rPr>
          <w:sz w:val="24"/>
          <w:szCs w:val="24"/>
        </w:rPr>
        <w:t>5. В кассовом ящике имеется пять монет по 20 коп., три монеты по 15 коп., пять монет по 10 коп. Наугад берутся восемь монет. Какова вероятность, что в сумме они составят рубль?</w:t>
      </w:r>
    </w:p>
    <w:p w14:paraId="5775ACED" w14:textId="77777777" w:rsidR="009D0BB3" w:rsidRPr="00852CDD" w:rsidRDefault="009D0BB3" w:rsidP="009D0BB3">
      <w:pPr>
        <w:ind w:firstLine="708"/>
        <w:jc w:val="both"/>
        <w:rPr>
          <w:sz w:val="24"/>
          <w:szCs w:val="24"/>
        </w:rPr>
      </w:pPr>
      <w:r w:rsidRPr="00852CDD">
        <w:rPr>
          <w:sz w:val="24"/>
          <w:szCs w:val="24"/>
        </w:rPr>
        <w:t>ЧАСТЬ 2</w:t>
      </w:r>
    </w:p>
    <w:p w14:paraId="5877E7A6" w14:textId="77777777" w:rsidR="009D0BB3" w:rsidRPr="00852CDD" w:rsidRDefault="009D0BB3" w:rsidP="009D0BB3">
      <w:pPr>
        <w:ind w:firstLine="708"/>
        <w:jc w:val="both"/>
        <w:rPr>
          <w:sz w:val="24"/>
          <w:szCs w:val="24"/>
        </w:rPr>
      </w:pPr>
    </w:p>
    <w:p w14:paraId="0AFEA632" w14:textId="4F77EA65" w:rsidR="009D0BB3" w:rsidRPr="00852CDD" w:rsidRDefault="009D0BB3" w:rsidP="009D0BB3">
      <w:pPr>
        <w:ind w:firstLine="708"/>
        <w:jc w:val="both"/>
        <w:rPr>
          <w:sz w:val="24"/>
          <w:szCs w:val="24"/>
        </w:rPr>
      </w:pPr>
      <w:r w:rsidRPr="00852CDD">
        <w:rPr>
          <w:noProof/>
          <w:sz w:val="24"/>
          <w:szCs w:val="24"/>
        </w:rPr>
        <w:lastRenderedPageBreak/>
        <w:drawing>
          <wp:inline distT="0" distB="0" distL="0" distR="0" wp14:anchorId="5A0D83A3" wp14:editId="4341D43C">
            <wp:extent cx="3931920" cy="1920240"/>
            <wp:effectExtent l="0" t="0" r="0"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31920" cy="1920240"/>
                    </a:xfrm>
                    <a:prstGeom prst="rect">
                      <a:avLst/>
                    </a:prstGeom>
                    <a:noFill/>
                    <a:ln>
                      <a:noFill/>
                    </a:ln>
                  </pic:spPr>
                </pic:pic>
              </a:graphicData>
            </a:graphic>
          </wp:inline>
        </w:drawing>
      </w:r>
    </w:p>
    <w:p w14:paraId="663A8C4D" w14:textId="77777777" w:rsidR="009D0BB3" w:rsidRPr="00852CDD" w:rsidRDefault="009D0BB3" w:rsidP="009D0BB3">
      <w:pPr>
        <w:ind w:firstLine="708"/>
        <w:jc w:val="both"/>
        <w:rPr>
          <w:sz w:val="24"/>
          <w:szCs w:val="24"/>
        </w:rPr>
      </w:pPr>
    </w:p>
    <w:p w14:paraId="6F255264" w14:textId="77777777" w:rsidR="009D0BB3" w:rsidRPr="00852CDD" w:rsidRDefault="009D0BB3" w:rsidP="009D0BB3">
      <w:pPr>
        <w:ind w:firstLine="708"/>
        <w:jc w:val="both"/>
        <w:rPr>
          <w:sz w:val="24"/>
          <w:szCs w:val="24"/>
        </w:rPr>
      </w:pPr>
    </w:p>
    <w:p w14:paraId="05D6C02A" w14:textId="77777777" w:rsidR="009D0BB3" w:rsidRPr="00852CDD" w:rsidRDefault="009D0BB3" w:rsidP="009D0BB3">
      <w:pPr>
        <w:ind w:firstLine="708"/>
        <w:jc w:val="both"/>
        <w:rPr>
          <w:sz w:val="24"/>
          <w:szCs w:val="24"/>
        </w:rPr>
      </w:pPr>
    </w:p>
    <w:p w14:paraId="1A96CC39" w14:textId="77777777" w:rsidR="009D0BB3" w:rsidRPr="00852CDD" w:rsidRDefault="009D0BB3" w:rsidP="009D0BB3">
      <w:pPr>
        <w:ind w:firstLine="708"/>
        <w:jc w:val="both"/>
        <w:rPr>
          <w:sz w:val="24"/>
          <w:szCs w:val="24"/>
        </w:rPr>
      </w:pPr>
    </w:p>
    <w:p w14:paraId="26256CB1" w14:textId="77777777" w:rsidR="009D0BB3" w:rsidRDefault="009D0BB3" w:rsidP="009D0BB3">
      <w:pPr>
        <w:ind w:firstLine="708"/>
        <w:jc w:val="both"/>
        <w:rPr>
          <w:sz w:val="24"/>
          <w:szCs w:val="24"/>
        </w:rPr>
      </w:pPr>
    </w:p>
    <w:p w14:paraId="04C78ECE" w14:textId="77777777" w:rsidR="009D0BB3" w:rsidRDefault="009D0BB3" w:rsidP="009D0BB3">
      <w:pPr>
        <w:ind w:firstLine="708"/>
        <w:jc w:val="both"/>
        <w:rPr>
          <w:sz w:val="24"/>
          <w:szCs w:val="24"/>
        </w:rPr>
      </w:pPr>
    </w:p>
    <w:p w14:paraId="76BE39C4" w14:textId="77777777" w:rsidR="009D0BB3" w:rsidRDefault="009D0BB3" w:rsidP="009D0BB3">
      <w:pPr>
        <w:ind w:firstLine="708"/>
        <w:jc w:val="both"/>
        <w:rPr>
          <w:sz w:val="24"/>
          <w:szCs w:val="24"/>
        </w:rPr>
      </w:pPr>
    </w:p>
    <w:p w14:paraId="7ABB1899" w14:textId="77777777" w:rsidR="009D0BB3" w:rsidRDefault="009D0BB3" w:rsidP="009D0BB3">
      <w:pPr>
        <w:ind w:firstLine="708"/>
        <w:jc w:val="both"/>
        <w:rPr>
          <w:sz w:val="24"/>
          <w:szCs w:val="24"/>
        </w:rPr>
      </w:pPr>
    </w:p>
    <w:p w14:paraId="76ABA448" w14:textId="77777777" w:rsidR="009D0BB3" w:rsidRDefault="009D0BB3" w:rsidP="009D0BB3">
      <w:pPr>
        <w:ind w:firstLine="708"/>
        <w:jc w:val="both"/>
        <w:rPr>
          <w:sz w:val="24"/>
          <w:szCs w:val="24"/>
        </w:rPr>
      </w:pPr>
    </w:p>
    <w:p w14:paraId="31CA645B" w14:textId="77777777" w:rsidR="009D0BB3" w:rsidRDefault="009D0BB3" w:rsidP="009D0BB3">
      <w:pPr>
        <w:ind w:firstLine="708"/>
        <w:jc w:val="both"/>
        <w:rPr>
          <w:sz w:val="24"/>
          <w:szCs w:val="24"/>
        </w:rPr>
      </w:pPr>
    </w:p>
    <w:p w14:paraId="3C78B6D3" w14:textId="77777777" w:rsidR="009D0BB3" w:rsidRDefault="009D0BB3" w:rsidP="009D0BB3">
      <w:pPr>
        <w:ind w:firstLine="708"/>
        <w:jc w:val="both"/>
        <w:rPr>
          <w:sz w:val="24"/>
          <w:szCs w:val="24"/>
        </w:rPr>
      </w:pPr>
    </w:p>
    <w:p w14:paraId="7E0A863A" w14:textId="77777777" w:rsidR="009D0BB3" w:rsidRDefault="009D0BB3" w:rsidP="009D0BB3">
      <w:pPr>
        <w:ind w:firstLine="708"/>
        <w:jc w:val="both"/>
        <w:rPr>
          <w:sz w:val="24"/>
          <w:szCs w:val="24"/>
        </w:rPr>
      </w:pPr>
    </w:p>
    <w:p w14:paraId="74CC6D82" w14:textId="77777777" w:rsidR="009D0BB3" w:rsidRDefault="009D0BB3" w:rsidP="009D0BB3">
      <w:pPr>
        <w:ind w:firstLine="708"/>
        <w:jc w:val="both"/>
        <w:rPr>
          <w:sz w:val="24"/>
          <w:szCs w:val="24"/>
        </w:rPr>
      </w:pPr>
    </w:p>
    <w:p w14:paraId="6191F99A" w14:textId="77777777" w:rsidR="009D0BB3" w:rsidRDefault="009D0BB3" w:rsidP="009D0BB3">
      <w:pPr>
        <w:ind w:firstLine="708"/>
        <w:jc w:val="both"/>
        <w:rPr>
          <w:sz w:val="24"/>
          <w:szCs w:val="24"/>
        </w:rPr>
      </w:pPr>
    </w:p>
    <w:p w14:paraId="38218002" w14:textId="77777777" w:rsidR="009D0BB3" w:rsidRDefault="009D0BB3" w:rsidP="009D0BB3">
      <w:pPr>
        <w:ind w:firstLine="708"/>
        <w:jc w:val="both"/>
        <w:rPr>
          <w:sz w:val="24"/>
          <w:szCs w:val="24"/>
        </w:rPr>
      </w:pPr>
    </w:p>
    <w:p w14:paraId="78389840" w14:textId="77777777" w:rsidR="009D0BB3" w:rsidRPr="00852CDD" w:rsidRDefault="009D0BB3" w:rsidP="009D0BB3">
      <w:pPr>
        <w:ind w:firstLine="708"/>
        <w:jc w:val="both"/>
        <w:rPr>
          <w:sz w:val="24"/>
          <w:szCs w:val="24"/>
        </w:rPr>
      </w:pPr>
    </w:p>
    <w:p w14:paraId="2E35D30D" w14:textId="77777777" w:rsidR="009D0BB3" w:rsidRPr="00852CDD" w:rsidRDefault="009D0BB3" w:rsidP="009D0BB3">
      <w:pPr>
        <w:ind w:firstLine="708"/>
        <w:jc w:val="both"/>
        <w:rPr>
          <w:sz w:val="24"/>
          <w:szCs w:val="24"/>
        </w:rPr>
      </w:pPr>
    </w:p>
    <w:p w14:paraId="61EE60AE" w14:textId="77777777" w:rsidR="009D0BB3" w:rsidRPr="00852CDD" w:rsidRDefault="009D0BB3" w:rsidP="009D0BB3">
      <w:pPr>
        <w:ind w:firstLine="708"/>
        <w:jc w:val="both"/>
        <w:rPr>
          <w:sz w:val="24"/>
          <w:szCs w:val="24"/>
        </w:rPr>
      </w:pPr>
    </w:p>
    <w:p w14:paraId="10FFCD94" w14:textId="77777777" w:rsidR="009D0BB3" w:rsidRPr="00852CDD" w:rsidRDefault="009D0BB3" w:rsidP="009D0BB3">
      <w:pPr>
        <w:ind w:firstLine="708"/>
        <w:jc w:val="both"/>
        <w:rPr>
          <w:sz w:val="24"/>
          <w:szCs w:val="24"/>
        </w:rPr>
      </w:pPr>
    </w:p>
    <w:p w14:paraId="407E5C7D" w14:textId="77777777" w:rsidR="009D0BB3" w:rsidRPr="00852CDD" w:rsidRDefault="009D0BB3" w:rsidP="009D0BB3">
      <w:pPr>
        <w:ind w:firstLine="708"/>
        <w:jc w:val="both"/>
        <w:rPr>
          <w:b/>
          <w:bCs/>
          <w:sz w:val="24"/>
          <w:szCs w:val="24"/>
        </w:rPr>
      </w:pPr>
      <w:r w:rsidRPr="00852CDD">
        <w:rPr>
          <w:b/>
          <w:bCs/>
          <w:sz w:val="24"/>
          <w:szCs w:val="24"/>
        </w:rPr>
        <w:t xml:space="preserve">ВАРИАНТ </w:t>
      </w:r>
      <w:r>
        <w:rPr>
          <w:b/>
          <w:bCs/>
          <w:sz w:val="24"/>
          <w:szCs w:val="24"/>
        </w:rPr>
        <w:t>22</w:t>
      </w:r>
    </w:p>
    <w:p w14:paraId="4AAF0A51" w14:textId="77777777" w:rsidR="009D0BB3" w:rsidRPr="00852CDD" w:rsidRDefault="009D0BB3" w:rsidP="009D0BB3">
      <w:pPr>
        <w:ind w:firstLine="708"/>
        <w:jc w:val="both"/>
        <w:rPr>
          <w:sz w:val="24"/>
          <w:szCs w:val="24"/>
        </w:rPr>
      </w:pPr>
      <w:r w:rsidRPr="00852CDD">
        <w:rPr>
          <w:sz w:val="24"/>
          <w:szCs w:val="24"/>
        </w:rPr>
        <w:t>ЧАСТЬ 1</w:t>
      </w:r>
    </w:p>
    <w:p w14:paraId="382B9646" w14:textId="77777777" w:rsidR="009D0BB3" w:rsidRPr="00852CDD" w:rsidRDefault="009D0BB3" w:rsidP="009D0BB3">
      <w:pPr>
        <w:ind w:firstLine="708"/>
        <w:jc w:val="both"/>
        <w:rPr>
          <w:sz w:val="24"/>
          <w:szCs w:val="24"/>
        </w:rPr>
      </w:pPr>
      <w:r w:rsidRPr="00852CDD">
        <w:rPr>
          <w:sz w:val="24"/>
          <w:szCs w:val="24"/>
        </w:rPr>
        <w:t xml:space="preserve">1. В ящике находятся шесть пронумерованных шаров с номерами от 1 до </w:t>
      </w:r>
      <w:r>
        <w:rPr>
          <w:sz w:val="24"/>
          <w:szCs w:val="24"/>
        </w:rPr>
        <w:t>6</w:t>
      </w:r>
      <w:r w:rsidRPr="00852CDD">
        <w:rPr>
          <w:sz w:val="24"/>
          <w:szCs w:val="24"/>
        </w:rPr>
        <w:t>. Наугад выбираются два шара. Описать пространство элементарных событий этого опыта.</w:t>
      </w:r>
    </w:p>
    <w:p w14:paraId="7B30D4E4" w14:textId="77777777" w:rsidR="009D0BB3" w:rsidRPr="00852CDD" w:rsidRDefault="009D0BB3" w:rsidP="009D0BB3">
      <w:pPr>
        <w:ind w:firstLine="708"/>
        <w:jc w:val="both"/>
        <w:rPr>
          <w:sz w:val="24"/>
          <w:szCs w:val="24"/>
        </w:rPr>
      </w:pPr>
      <w:r w:rsidRPr="00852CDD">
        <w:rPr>
          <w:sz w:val="24"/>
          <w:szCs w:val="24"/>
        </w:rPr>
        <w:lastRenderedPageBreak/>
        <w:t>2. Шахматист A выигрывает у шахматиста B в среднем в два раза больше партий, чем проигрывает. Какое число выигранных шахматистом A партий имеет наибольшую вероятность, если в матче играется восемь партий и ни одна из них не заканчивается вничью?</w:t>
      </w:r>
    </w:p>
    <w:p w14:paraId="1B642A63" w14:textId="77777777" w:rsidR="009D0BB3" w:rsidRPr="00852CDD" w:rsidRDefault="009D0BB3" w:rsidP="009D0BB3">
      <w:pPr>
        <w:ind w:firstLine="708"/>
        <w:jc w:val="both"/>
        <w:rPr>
          <w:sz w:val="24"/>
          <w:szCs w:val="24"/>
        </w:rPr>
      </w:pPr>
      <w:r w:rsidRPr="00852CDD">
        <w:rPr>
          <w:sz w:val="24"/>
          <w:szCs w:val="24"/>
        </w:rPr>
        <w:t>3. На экспертизу под скрытыми девизами поступают проекты от трех конкурирующих фирм. Вероятность того что проект первой фирмы пройдет экспертизу с положительной оценкой равна 0.8, второй — 0.</w:t>
      </w:r>
      <w:r>
        <w:rPr>
          <w:sz w:val="24"/>
          <w:szCs w:val="24"/>
        </w:rPr>
        <w:t>4</w:t>
      </w:r>
      <w:r w:rsidRPr="00852CDD">
        <w:rPr>
          <w:sz w:val="24"/>
          <w:szCs w:val="24"/>
        </w:rPr>
        <w:t>, третий — 0.9. Для экспертизы выбрали наудачу только один проект. Он ее прошел с хорошей оценкой. Какова вероятность того, что это был проект первой фирмы?</w:t>
      </w:r>
    </w:p>
    <w:p w14:paraId="6CBADFAB" w14:textId="77777777" w:rsidR="009D0BB3" w:rsidRPr="00852CDD" w:rsidRDefault="009D0BB3" w:rsidP="009D0BB3">
      <w:pPr>
        <w:ind w:firstLine="708"/>
        <w:jc w:val="both"/>
        <w:rPr>
          <w:sz w:val="24"/>
          <w:szCs w:val="24"/>
        </w:rPr>
      </w:pPr>
      <w:r w:rsidRPr="00852CDD">
        <w:rPr>
          <w:sz w:val="24"/>
          <w:szCs w:val="24"/>
        </w:rPr>
        <w:t xml:space="preserve">4. В первом ящике находится </w:t>
      </w:r>
      <w:r>
        <w:rPr>
          <w:sz w:val="24"/>
          <w:szCs w:val="24"/>
        </w:rPr>
        <w:t>4</w:t>
      </w:r>
      <w:r w:rsidRPr="00852CDD">
        <w:rPr>
          <w:sz w:val="24"/>
          <w:szCs w:val="24"/>
        </w:rPr>
        <w:t xml:space="preserve"> белых и 10 черных шаров. Во втором —8 белых и 4 черных. Из каждого вынули по шару. Какова вероятность того, что один шар белый, другой черный?</w:t>
      </w:r>
    </w:p>
    <w:p w14:paraId="58239CCE" w14:textId="77777777" w:rsidR="009D0BB3" w:rsidRPr="00852CDD" w:rsidRDefault="009D0BB3" w:rsidP="009D0BB3">
      <w:pPr>
        <w:ind w:firstLine="708"/>
        <w:jc w:val="both"/>
        <w:rPr>
          <w:sz w:val="24"/>
          <w:szCs w:val="24"/>
        </w:rPr>
      </w:pPr>
      <w:r w:rsidRPr="00852CDD">
        <w:rPr>
          <w:sz w:val="24"/>
          <w:szCs w:val="24"/>
        </w:rPr>
        <w:t>5. В первом ящике находятся шары с номерами 1,2,..., 5. Во втором — с номерами 6, 7, ...,10. Из каждого вынули по одному шару. Какова вероятность того, что сумма номеров вынутых шаров не меньше 7; не больше 11; в точности равна 11?</w:t>
      </w:r>
    </w:p>
    <w:p w14:paraId="69436413" w14:textId="77777777" w:rsidR="009D0BB3" w:rsidRPr="00852CDD" w:rsidRDefault="009D0BB3" w:rsidP="009D0BB3">
      <w:pPr>
        <w:ind w:firstLine="708"/>
        <w:jc w:val="both"/>
        <w:rPr>
          <w:sz w:val="24"/>
          <w:szCs w:val="24"/>
        </w:rPr>
      </w:pPr>
      <w:r w:rsidRPr="00852CDD">
        <w:rPr>
          <w:sz w:val="24"/>
          <w:szCs w:val="24"/>
        </w:rPr>
        <w:t>ЧАСТЬ 2</w:t>
      </w:r>
    </w:p>
    <w:p w14:paraId="5963138E" w14:textId="39F7E49E" w:rsidR="009D0BB3" w:rsidRPr="00852CDD" w:rsidRDefault="009D0BB3" w:rsidP="009D0BB3">
      <w:pPr>
        <w:ind w:firstLine="708"/>
        <w:jc w:val="both"/>
        <w:rPr>
          <w:sz w:val="24"/>
          <w:szCs w:val="24"/>
          <w:lang w:val="en-US"/>
        </w:rPr>
      </w:pPr>
      <w:r>
        <w:rPr>
          <w:noProof/>
          <w:sz w:val="24"/>
          <w:szCs w:val="24"/>
          <w:lang w:val="en-US"/>
        </w:rPr>
        <w:drawing>
          <wp:inline distT="0" distB="0" distL="0" distR="0" wp14:anchorId="537FF7E7" wp14:editId="531DD16B">
            <wp:extent cx="3931920" cy="265176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931920" cy="2651760"/>
                    </a:xfrm>
                    <a:prstGeom prst="rect">
                      <a:avLst/>
                    </a:prstGeom>
                    <a:noFill/>
                    <a:ln>
                      <a:noFill/>
                    </a:ln>
                  </pic:spPr>
                </pic:pic>
              </a:graphicData>
            </a:graphic>
          </wp:inline>
        </w:drawing>
      </w:r>
    </w:p>
    <w:p w14:paraId="48F20295" w14:textId="77777777" w:rsidR="009D0BB3" w:rsidRPr="00852CDD" w:rsidRDefault="009D0BB3" w:rsidP="009D0BB3">
      <w:pPr>
        <w:ind w:firstLine="708"/>
        <w:jc w:val="both"/>
        <w:rPr>
          <w:b/>
          <w:bCs/>
          <w:sz w:val="24"/>
          <w:szCs w:val="24"/>
        </w:rPr>
      </w:pPr>
    </w:p>
    <w:p w14:paraId="0759D95C" w14:textId="77777777" w:rsidR="009D0BB3" w:rsidRPr="00852CDD" w:rsidRDefault="009D0BB3" w:rsidP="009D0BB3">
      <w:pPr>
        <w:ind w:firstLine="708"/>
        <w:jc w:val="both"/>
        <w:rPr>
          <w:b/>
          <w:bCs/>
          <w:sz w:val="24"/>
          <w:szCs w:val="24"/>
        </w:rPr>
      </w:pPr>
    </w:p>
    <w:p w14:paraId="1CF45FFD" w14:textId="77777777" w:rsidR="009D0BB3" w:rsidRPr="00852CDD" w:rsidRDefault="009D0BB3" w:rsidP="009D0BB3">
      <w:pPr>
        <w:ind w:firstLine="708"/>
        <w:jc w:val="both"/>
        <w:rPr>
          <w:b/>
          <w:bCs/>
          <w:sz w:val="24"/>
          <w:szCs w:val="24"/>
        </w:rPr>
      </w:pPr>
    </w:p>
    <w:p w14:paraId="66131DE9" w14:textId="77777777" w:rsidR="009D0BB3" w:rsidRPr="00852CDD" w:rsidRDefault="009D0BB3" w:rsidP="009D0BB3">
      <w:pPr>
        <w:ind w:firstLine="708"/>
        <w:jc w:val="both"/>
        <w:rPr>
          <w:b/>
          <w:bCs/>
          <w:sz w:val="24"/>
          <w:szCs w:val="24"/>
        </w:rPr>
      </w:pPr>
    </w:p>
    <w:p w14:paraId="08D40A95" w14:textId="77777777" w:rsidR="009D0BB3" w:rsidRPr="004C4A2B" w:rsidRDefault="009D0BB3" w:rsidP="00A439EB">
      <w:pPr>
        <w:ind w:left="644"/>
        <w:jc w:val="both"/>
        <w:rPr>
          <w:sz w:val="24"/>
          <w:szCs w:val="24"/>
        </w:rPr>
      </w:pPr>
    </w:p>
    <w:sectPr w:rsidR="009D0BB3" w:rsidRPr="004C4A2B" w:rsidSect="002957A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Calibri Light">
    <w:panose1 w:val="020F0302020204030204"/>
    <w:charset w:val="CC"/>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079D"/>
    <w:rsid w:val="00110B44"/>
    <w:rsid w:val="00316F75"/>
    <w:rsid w:val="005831D1"/>
    <w:rsid w:val="00636FC6"/>
    <w:rsid w:val="00972F2C"/>
    <w:rsid w:val="009D0BB3"/>
    <w:rsid w:val="00A439EB"/>
    <w:rsid w:val="00D72FD2"/>
    <w:rsid w:val="00ED5174"/>
    <w:rsid w:val="00F2079D"/>
    <w:rsid w:val="00F260D8"/>
    <w:rsid w:val="00FB0F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C56661"/>
  <w15:chartTrackingRefBased/>
  <w15:docId w15:val="{A6482B4B-DDFC-4829-AC8E-EC5BF7415A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qFormat/>
    <w:rsid w:val="00F2079D"/>
    <w:pPr>
      <w:keepNext/>
      <w:spacing w:after="0" w:line="240" w:lineRule="auto"/>
      <w:jc w:val="center"/>
      <w:outlineLvl w:val="1"/>
    </w:pPr>
    <w:rPr>
      <w:rFonts w:ascii="Times New Roman" w:eastAsia="Times New Roman" w:hAnsi="Times New Roman" w:cs="Times New Roman"/>
      <w:b/>
      <w:color w:val="0000FF"/>
      <w:sz w:val="36"/>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F2079D"/>
    <w:rPr>
      <w:rFonts w:ascii="Times New Roman" w:eastAsia="Times New Roman" w:hAnsi="Times New Roman" w:cs="Times New Roman"/>
      <w:b/>
      <w:color w:val="0000FF"/>
      <w:sz w:val="36"/>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oleObject" Target="embeddings/oleObject2.bin"/><Relationship Id="rId26" Type="http://schemas.openxmlformats.org/officeDocument/2006/relationships/image" Target="media/image18.png"/><Relationship Id="rId39" Type="http://schemas.openxmlformats.org/officeDocument/2006/relationships/image" Target="media/image27.wmf"/><Relationship Id="rId21" Type="http://schemas.openxmlformats.org/officeDocument/2006/relationships/image" Target="media/image15.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32.png"/><Relationship Id="rId50" Type="http://schemas.openxmlformats.org/officeDocument/2006/relationships/image" Target="media/image34.wmf"/><Relationship Id="rId55" Type="http://schemas.openxmlformats.org/officeDocument/2006/relationships/oleObject" Target="embeddings/oleObject16.bin"/><Relationship Id="rId63" Type="http://schemas.openxmlformats.org/officeDocument/2006/relationships/image" Target="media/image38.png"/><Relationship Id="rId68" Type="http://schemas.openxmlformats.org/officeDocument/2006/relationships/oleObject" Target="embeddings/oleObject24.bin"/><Relationship Id="rId76" Type="http://schemas.openxmlformats.org/officeDocument/2006/relationships/image" Target="media/image47.png"/><Relationship Id="rId7" Type="http://schemas.openxmlformats.org/officeDocument/2006/relationships/image" Target="media/image4.png"/><Relationship Id="rId71" Type="http://schemas.openxmlformats.org/officeDocument/2006/relationships/image" Target="media/image43.wmf"/><Relationship Id="rId2" Type="http://schemas.openxmlformats.org/officeDocument/2006/relationships/settings" Target="settings.xml"/><Relationship Id="rId16" Type="http://schemas.openxmlformats.org/officeDocument/2006/relationships/oleObject" Target="embeddings/oleObject1.bin"/><Relationship Id="rId29" Type="http://schemas.openxmlformats.org/officeDocument/2006/relationships/image" Target="media/image21.png"/><Relationship Id="rId11" Type="http://schemas.openxmlformats.org/officeDocument/2006/relationships/image" Target="media/image8.png"/><Relationship Id="rId24" Type="http://schemas.openxmlformats.org/officeDocument/2006/relationships/oleObject" Target="embeddings/oleObject5.bin"/><Relationship Id="rId32" Type="http://schemas.openxmlformats.org/officeDocument/2006/relationships/oleObject" Target="embeddings/oleObject6.bin"/><Relationship Id="rId37" Type="http://schemas.openxmlformats.org/officeDocument/2006/relationships/image" Target="media/image26.wmf"/><Relationship Id="rId40" Type="http://schemas.openxmlformats.org/officeDocument/2006/relationships/oleObject" Target="embeddings/oleObject10.bin"/><Relationship Id="rId45" Type="http://schemas.openxmlformats.org/officeDocument/2006/relationships/image" Target="media/image30.png"/><Relationship Id="rId53" Type="http://schemas.openxmlformats.org/officeDocument/2006/relationships/oleObject" Target="embeddings/oleObject15.bin"/><Relationship Id="rId58" Type="http://schemas.openxmlformats.org/officeDocument/2006/relationships/oleObject" Target="embeddings/oleObject18.bin"/><Relationship Id="rId66" Type="http://schemas.openxmlformats.org/officeDocument/2006/relationships/oleObject" Target="embeddings/oleObject23.bin"/><Relationship Id="rId74" Type="http://schemas.openxmlformats.org/officeDocument/2006/relationships/image" Target="media/image45.png"/><Relationship Id="rId79" Type="http://schemas.openxmlformats.org/officeDocument/2006/relationships/image" Target="media/image50.png"/><Relationship Id="rId5" Type="http://schemas.openxmlformats.org/officeDocument/2006/relationships/image" Target="media/image2.png"/><Relationship Id="rId61" Type="http://schemas.openxmlformats.org/officeDocument/2006/relationships/oleObject" Target="embeddings/oleObject21.bin"/><Relationship Id="rId10" Type="http://schemas.openxmlformats.org/officeDocument/2006/relationships/image" Target="media/image7.png"/><Relationship Id="rId19" Type="http://schemas.openxmlformats.org/officeDocument/2006/relationships/image" Target="media/image14.wmf"/><Relationship Id="rId31" Type="http://schemas.openxmlformats.org/officeDocument/2006/relationships/image" Target="media/image23.wmf"/><Relationship Id="rId44" Type="http://schemas.openxmlformats.org/officeDocument/2006/relationships/oleObject" Target="embeddings/oleObject12.bin"/><Relationship Id="rId52" Type="http://schemas.openxmlformats.org/officeDocument/2006/relationships/image" Target="media/image35.wmf"/><Relationship Id="rId60" Type="http://schemas.openxmlformats.org/officeDocument/2006/relationships/oleObject" Target="embeddings/oleObject20.bin"/><Relationship Id="rId65" Type="http://schemas.openxmlformats.org/officeDocument/2006/relationships/image" Target="media/image40.wmf"/><Relationship Id="rId73" Type="http://schemas.openxmlformats.org/officeDocument/2006/relationships/image" Target="media/image44.png"/><Relationship Id="rId78" Type="http://schemas.openxmlformats.org/officeDocument/2006/relationships/image" Target="media/image49.png"/><Relationship Id="rId81"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image" Target="media/image6.emf"/><Relationship Id="rId14" Type="http://schemas.openxmlformats.org/officeDocument/2006/relationships/image" Target="media/image11.png"/><Relationship Id="rId22" Type="http://schemas.openxmlformats.org/officeDocument/2006/relationships/oleObject" Target="embeddings/oleObject4.bin"/><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image" Target="media/image33.wmf"/><Relationship Id="rId56" Type="http://schemas.openxmlformats.org/officeDocument/2006/relationships/image" Target="media/image37.wmf"/><Relationship Id="rId64" Type="http://schemas.openxmlformats.org/officeDocument/2006/relationships/image" Target="media/image39.png"/><Relationship Id="rId69" Type="http://schemas.openxmlformats.org/officeDocument/2006/relationships/image" Target="media/image42.wmf"/><Relationship Id="rId77" Type="http://schemas.openxmlformats.org/officeDocument/2006/relationships/image" Target="media/image48.png"/><Relationship Id="rId8" Type="http://schemas.openxmlformats.org/officeDocument/2006/relationships/image" Target="media/image5.emf"/><Relationship Id="rId51" Type="http://schemas.openxmlformats.org/officeDocument/2006/relationships/oleObject" Target="embeddings/oleObject14.bin"/><Relationship Id="rId72" Type="http://schemas.openxmlformats.org/officeDocument/2006/relationships/oleObject" Target="embeddings/oleObject26.bin"/><Relationship Id="rId80"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9.png"/><Relationship Id="rId17" Type="http://schemas.openxmlformats.org/officeDocument/2006/relationships/image" Target="media/image13.wmf"/><Relationship Id="rId25" Type="http://schemas.openxmlformats.org/officeDocument/2006/relationships/image" Target="media/image17.png"/><Relationship Id="rId33" Type="http://schemas.openxmlformats.org/officeDocument/2006/relationships/image" Target="media/image24.wmf"/><Relationship Id="rId38" Type="http://schemas.openxmlformats.org/officeDocument/2006/relationships/oleObject" Target="embeddings/oleObject9.bin"/><Relationship Id="rId46" Type="http://schemas.openxmlformats.org/officeDocument/2006/relationships/image" Target="media/image31.png"/><Relationship Id="rId59" Type="http://schemas.openxmlformats.org/officeDocument/2006/relationships/oleObject" Target="embeddings/oleObject19.bin"/><Relationship Id="rId67" Type="http://schemas.openxmlformats.org/officeDocument/2006/relationships/image" Target="media/image41.wmf"/><Relationship Id="rId20" Type="http://schemas.openxmlformats.org/officeDocument/2006/relationships/oleObject" Target="embeddings/oleObject3.bin"/><Relationship Id="rId41" Type="http://schemas.openxmlformats.org/officeDocument/2006/relationships/image" Target="media/image28.wmf"/><Relationship Id="rId54" Type="http://schemas.openxmlformats.org/officeDocument/2006/relationships/image" Target="media/image36.wmf"/><Relationship Id="rId62" Type="http://schemas.openxmlformats.org/officeDocument/2006/relationships/oleObject" Target="embeddings/oleObject22.bin"/><Relationship Id="rId70" Type="http://schemas.openxmlformats.org/officeDocument/2006/relationships/oleObject" Target="embeddings/oleObject25.bin"/><Relationship Id="rId75" Type="http://schemas.openxmlformats.org/officeDocument/2006/relationships/image" Target="media/image46.png"/><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image" Target="media/image12.wmf"/><Relationship Id="rId23" Type="http://schemas.openxmlformats.org/officeDocument/2006/relationships/image" Target="media/image16.wmf"/><Relationship Id="rId28" Type="http://schemas.openxmlformats.org/officeDocument/2006/relationships/image" Target="media/image20.png"/><Relationship Id="rId36" Type="http://schemas.openxmlformats.org/officeDocument/2006/relationships/oleObject" Target="embeddings/oleObject8.bin"/><Relationship Id="rId49" Type="http://schemas.openxmlformats.org/officeDocument/2006/relationships/oleObject" Target="embeddings/oleObject13.bin"/><Relationship Id="rId57" Type="http://schemas.openxmlformats.org/officeDocument/2006/relationships/oleObject" Target="embeddings/oleObject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24</Pages>
  <Words>4272</Words>
  <Characters>24353</Characters>
  <Application>Microsoft Office Word</Application>
  <DocSecurity>0</DocSecurity>
  <Lines>202</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ия Носова</dc:creator>
  <cp:keywords/>
  <dc:description/>
  <cp:lastModifiedBy>Мария Носова</cp:lastModifiedBy>
  <cp:revision>5</cp:revision>
  <dcterms:created xsi:type="dcterms:W3CDTF">2021-02-28T15:03:00Z</dcterms:created>
  <dcterms:modified xsi:type="dcterms:W3CDTF">2021-03-02T06:37:00Z</dcterms:modified>
</cp:coreProperties>
</file>